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8E30E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240C672" w:rsidR="0051768B" w:rsidRPr="003F59B9" w:rsidRDefault="008E30E6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2307FB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1C6D7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029E2AAB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B5B21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21DAC381" w14:textId="77777777" w:rsidR="001963FF" w:rsidRDefault="001C6D7D" w:rsidP="001C6D7D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Cs/>
                    <w:smallCaps/>
                    <w:color w:val="auto"/>
                    <w:sz w:val="32"/>
                  </w:rPr>
                </w:pPr>
                <w:r w:rsidRPr="001963FF">
                  <w:rPr>
                    <w:rFonts w:ascii="Calibri Light" w:hAnsi="Calibri Light" w:cs="Arial"/>
                    <w:bCs/>
                    <w:smallCaps/>
                    <w:color w:val="auto"/>
                    <w:sz w:val="32"/>
                  </w:rPr>
                  <w:t xml:space="preserve">МЕТОДЫ СПУСКА (0-го, 1-го и 2-го ПОРЯДКА </w:t>
                </w:r>
              </w:p>
              <w:p w14:paraId="36E52A99" w14:textId="65B9BED4" w:rsidR="0051768B" w:rsidRPr="001C6D7D" w:rsidRDefault="001C6D7D" w:rsidP="001C6D7D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 w:rsidRPr="001963FF">
                  <w:rPr>
                    <w:rFonts w:ascii="Calibri Light" w:hAnsi="Calibri Light" w:cs="Arial"/>
                    <w:bCs/>
                    <w:smallCaps/>
                    <w:color w:val="auto"/>
                    <w:sz w:val="32"/>
                  </w:rPr>
                  <w:t>И ПЕРЕМЕННОЙ МЕТРИКИ)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395AF268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AB5B21"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50B3A8A2" w:rsidR="00BF30EC" w:rsidRPr="00141BFD" w:rsidRDefault="00D550BC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острецова екатерина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2174F108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D550BC">
                  <w:rPr>
                    <w:rFonts w:cstheme="minorHAnsi"/>
                    <w:sz w:val="24"/>
                    <w:szCs w:val="24"/>
                  </w:rPr>
                  <w:t>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722EFB2" w:rsidR="00BF30EC" w:rsidRPr="00B30F2F" w:rsidRDefault="00D550BC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исакин даниил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71124E74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AB5B21"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5182E65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25CB4251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1BBE57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05D9C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06D16AF0" w:rsidR="00BF30EC" w:rsidRPr="00B30F2F" w:rsidRDefault="00AC1489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AC1489"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241FB6A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37672FEF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7F3531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FD162AB" w14:textId="777D6DCE" w:rsidR="00724444" w:rsidRDefault="009E758A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9E758A">
        <w:rPr>
          <w:rFonts w:asciiTheme="majorHAnsi" w:hAnsiTheme="majorHAnsi" w:cstheme="majorHAnsi"/>
          <w:b/>
          <w:bCs/>
          <w:sz w:val="24"/>
          <w:szCs w:val="24"/>
        </w:rPr>
        <w:lastRenderedPageBreak/>
        <w:t>Цель</w:t>
      </w:r>
    </w:p>
    <w:p w14:paraId="5C91817A" w14:textId="13FA6C64" w:rsidR="00C934B7" w:rsidRPr="007554B6" w:rsidRDefault="001963FF" w:rsidP="007A30C8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1963FF">
        <w:rPr>
          <w:rFonts w:asciiTheme="majorHAnsi" w:hAnsiTheme="majorHAnsi" w:cstheme="majorHAnsi"/>
          <w:sz w:val="24"/>
          <w:szCs w:val="24"/>
        </w:rPr>
        <w:t>Ознакомиться с методами поиска минимума функции n переменных в оптимизационных задачах без ограничени</w:t>
      </w:r>
      <w:r w:rsidR="001D3CD5">
        <w:rPr>
          <w:rFonts w:asciiTheme="majorHAnsi" w:hAnsiTheme="majorHAnsi" w:cstheme="majorHAnsi"/>
          <w:sz w:val="24"/>
          <w:szCs w:val="24"/>
        </w:rPr>
        <w:t>й.</w:t>
      </w:r>
    </w:p>
    <w:p w14:paraId="788354AC" w14:textId="7A57598C" w:rsidR="009E758A" w:rsidRDefault="009E758A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9E758A">
        <w:rPr>
          <w:rFonts w:asciiTheme="majorHAnsi" w:hAnsiTheme="majorHAnsi" w:cstheme="majorHAnsi"/>
          <w:b/>
          <w:bCs/>
          <w:sz w:val="24"/>
          <w:szCs w:val="24"/>
        </w:rPr>
        <w:t>Задание</w:t>
      </w:r>
    </w:p>
    <w:p w14:paraId="1D758C12" w14:textId="77777777" w:rsidR="00A47BE3" w:rsidRDefault="001D3CD5" w:rsidP="00AD1C9F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sz w:val="24"/>
          <w:szCs w:val="24"/>
        </w:rPr>
      </w:pPr>
      <w:r w:rsidRPr="001D3CD5">
        <w:rPr>
          <w:rFonts w:asciiTheme="majorHAnsi" w:hAnsiTheme="majorHAnsi" w:cstheme="majorHAnsi"/>
          <w:sz w:val="24"/>
          <w:szCs w:val="24"/>
        </w:rPr>
        <w:t>Реализовать два метода поиска экстремума функции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1D3CD5">
        <w:rPr>
          <w:rFonts w:asciiTheme="majorHAnsi" w:hAnsiTheme="majorHAnsi" w:cstheme="majorHAnsi"/>
          <w:sz w:val="24"/>
          <w:szCs w:val="24"/>
        </w:rPr>
        <w:t>(разного порядка). Включить в реализуемый алгоритм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1D3CD5">
        <w:rPr>
          <w:rFonts w:asciiTheme="majorHAnsi" w:hAnsiTheme="majorHAnsi" w:cstheme="majorHAnsi"/>
          <w:sz w:val="24"/>
          <w:szCs w:val="24"/>
        </w:rPr>
        <w:t>собственную процедуру, реализующую одномерный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1D3CD5">
        <w:rPr>
          <w:rFonts w:asciiTheme="majorHAnsi" w:hAnsiTheme="majorHAnsi" w:cstheme="majorHAnsi"/>
          <w:sz w:val="24"/>
          <w:szCs w:val="24"/>
        </w:rPr>
        <w:t>поиск по направлению. Методы поиска для самостоятельной реализации выбираются студентом в зависимости от уровня сложности. Выбранные методы должны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1D3CD5">
        <w:rPr>
          <w:rFonts w:asciiTheme="majorHAnsi" w:hAnsiTheme="majorHAnsi" w:cstheme="majorHAnsi"/>
          <w:sz w:val="24"/>
          <w:szCs w:val="24"/>
        </w:rPr>
        <w:t>иметь разный порядок</w:t>
      </w:r>
      <w:r w:rsidR="007F0BE0">
        <w:rPr>
          <w:rFonts w:asciiTheme="majorHAnsi" w:hAnsiTheme="majorHAnsi" w:cstheme="majorHAnsi"/>
          <w:sz w:val="24"/>
          <w:szCs w:val="24"/>
        </w:rPr>
        <w:t>.</w:t>
      </w:r>
    </w:p>
    <w:p w14:paraId="0780248E" w14:textId="45AB33E8" w:rsidR="00F144F5" w:rsidRDefault="009515A7" w:rsidP="00AD1C9F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sz w:val="24"/>
          <w:szCs w:val="24"/>
        </w:rPr>
      </w:pPr>
      <w:r w:rsidRPr="009515A7">
        <w:rPr>
          <w:rFonts w:asciiTheme="majorHAnsi" w:hAnsiTheme="majorHAnsi" w:cstheme="majorHAnsi"/>
          <w:sz w:val="24"/>
          <w:szCs w:val="24"/>
        </w:rPr>
        <w:t xml:space="preserve">С использованием разработанного программного обеспечения исследовать алгоритмы на квадратичной функции </w:t>
      </w:r>
      <w:r w:rsidR="00BE1242" w:rsidRPr="00092482">
        <w:rPr>
          <w:rFonts w:asciiTheme="majorHAnsi" w:hAnsiTheme="majorHAnsi" w:cstheme="majorHAnsi"/>
          <w:position w:val="-14"/>
          <w:sz w:val="24"/>
          <w:szCs w:val="24"/>
        </w:rPr>
        <w:object w:dxaOrig="3040" w:dyaOrig="440" w14:anchorId="0C794F94">
          <v:shape id="_x0000_i1025" type="#_x0000_t75" style="width:152pt;height:22pt" o:ole="">
            <v:imagedata r:id="rId14" o:title=""/>
          </v:shape>
          <o:OLEObject Type="Embed" ProgID="Equation.DSMT4" ShapeID="_x0000_i1025" DrawAspect="Content" ObjectID="_1772223623" r:id="rId15"/>
        </w:object>
      </w:r>
      <w:r w:rsidRPr="009515A7">
        <w:rPr>
          <w:rFonts w:asciiTheme="majorHAnsi" w:hAnsiTheme="majorHAnsi" w:cstheme="majorHAnsi"/>
          <w:sz w:val="24"/>
          <w:szCs w:val="24"/>
        </w:rPr>
        <w:t xml:space="preserve">, функции </w:t>
      </w:r>
      <w:proofErr w:type="spellStart"/>
      <w:r w:rsidRPr="009515A7">
        <w:rPr>
          <w:rFonts w:asciiTheme="majorHAnsi" w:hAnsiTheme="majorHAnsi" w:cstheme="majorHAnsi"/>
          <w:sz w:val="24"/>
          <w:szCs w:val="24"/>
        </w:rPr>
        <w:t>Розенброка</w:t>
      </w:r>
      <w:proofErr w:type="spellEnd"/>
      <w:r w:rsidRPr="009515A7">
        <w:rPr>
          <w:rFonts w:asciiTheme="majorHAnsi" w:hAnsiTheme="majorHAnsi" w:cstheme="majorHAnsi"/>
          <w:sz w:val="24"/>
          <w:szCs w:val="24"/>
        </w:rPr>
        <w:t xml:space="preserve"> </w:t>
      </w:r>
      <w:r w:rsidR="0010200B" w:rsidRPr="0010200B">
        <w:rPr>
          <w:rFonts w:asciiTheme="majorHAnsi" w:hAnsiTheme="majorHAnsi" w:cstheme="majorHAnsi"/>
          <w:position w:val="-16"/>
          <w:sz w:val="24"/>
          <w:szCs w:val="24"/>
        </w:rPr>
        <w:object w:dxaOrig="3080" w:dyaOrig="480" w14:anchorId="2AE60062">
          <v:shape id="_x0000_i1026" type="#_x0000_t75" style="width:154pt;height:24pt" o:ole="">
            <v:imagedata r:id="rId16" o:title=""/>
          </v:shape>
          <o:OLEObject Type="Embed" ProgID="Equation.DSMT4" ShapeID="_x0000_i1026" DrawAspect="Content" ObjectID="_1772223624" r:id="rId17"/>
        </w:object>
      </w:r>
      <w:r w:rsidR="00BE1242" w:rsidRPr="00BE1242">
        <w:rPr>
          <w:rFonts w:asciiTheme="majorHAnsi" w:hAnsiTheme="majorHAnsi" w:cstheme="majorHAnsi"/>
          <w:sz w:val="24"/>
          <w:szCs w:val="24"/>
        </w:rPr>
        <w:t xml:space="preserve"> </w:t>
      </w:r>
      <w:r w:rsidRPr="009515A7">
        <w:rPr>
          <w:rFonts w:asciiTheme="majorHAnsi" w:hAnsiTheme="majorHAnsi" w:cstheme="majorHAnsi"/>
          <w:sz w:val="24"/>
          <w:szCs w:val="24"/>
        </w:rPr>
        <w:t>и на заданной в соответствии с вариантом тестовой функции, осуществляя спуск из различных исходных точек (не менее двух). Исследовать сходимость алгоритма, фиксируя точность определения минимума/максимума, количество итераций метода и количество вычислений функции в зависимости от задаваемой точности поиска. Результатом выполнения данного пункта должны быть выводы об объеме вычислений в зависимости от задаваемой точности и начального приближения</w:t>
      </w:r>
      <w:r w:rsidR="002D5AA1">
        <w:rPr>
          <w:rFonts w:asciiTheme="majorHAnsi" w:hAnsiTheme="majorHAnsi" w:cstheme="majorHAnsi"/>
          <w:sz w:val="24"/>
          <w:szCs w:val="24"/>
        </w:rPr>
        <w:t>.</w:t>
      </w:r>
    </w:p>
    <w:p w14:paraId="5DA595CA" w14:textId="5CF1DCA9" w:rsidR="00F144F5" w:rsidRDefault="002D5AA1" w:rsidP="002D5AA1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sz w:val="24"/>
          <w:szCs w:val="24"/>
        </w:rPr>
      </w:pPr>
      <w:r w:rsidRPr="002D5AA1">
        <w:rPr>
          <w:rFonts w:asciiTheme="majorHAnsi" w:hAnsiTheme="majorHAnsi" w:cstheme="majorHAnsi"/>
          <w:sz w:val="24"/>
          <w:szCs w:val="24"/>
        </w:rPr>
        <w:t>Построить траекторию спуска различных алгоритмов из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2D5AA1">
        <w:rPr>
          <w:rFonts w:asciiTheme="majorHAnsi" w:hAnsiTheme="majorHAnsi" w:cstheme="majorHAnsi"/>
          <w:sz w:val="24"/>
          <w:szCs w:val="24"/>
        </w:rPr>
        <w:t xml:space="preserve">одной и той же исходной точки с одинаковой точностью. В отчете наложить эту траекторию на рисунок с линиями равного уровня </w:t>
      </w:r>
      <w:r>
        <w:rPr>
          <w:rFonts w:asciiTheme="majorHAnsi" w:hAnsiTheme="majorHAnsi" w:cstheme="majorHAnsi"/>
          <w:sz w:val="24"/>
          <w:szCs w:val="24"/>
        </w:rPr>
        <w:t>з</w:t>
      </w:r>
      <w:r w:rsidRPr="002D5AA1">
        <w:rPr>
          <w:rFonts w:asciiTheme="majorHAnsi" w:hAnsiTheme="majorHAnsi" w:cstheme="majorHAnsi"/>
          <w:sz w:val="24"/>
          <w:szCs w:val="24"/>
        </w:rPr>
        <w:t>аданной функции</w:t>
      </w:r>
      <w:r>
        <w:rPr>
          <w:rFonts w:asciiTheme="majorHAnsi" w:hAnsiTheme="majorHAnsi" w:cstheme="majorHAnsi"/>
          <w:sz w:val="24"/>
          <w:szCs w:val="24"/>
        </w:rPr>
        <w:t>.</w:t>
      </w:r>
    </w:p>
    <w:p w14:paraId="347BEA0F" w14:textId="278D24F5" w:rsidR="002D5AA1" w:rsidRDefault="002D5AA1" w:rsidP="002D5AA1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sz w:val="24"/>
          <w:szCs w:val="24"/>
        </w:rPr>
      </w:pPr>
      <w:r w:rsidRPr="002D5AA1">
        <w:rPr>
          <w:rFonts w:asciiTheme="majorHAnsi" w:hAnsiTheme="majorHAnsi" w:cstheme="majorHAnsi"/>
          <w:sz w:val="24"/>
          <w:szCs w:val="24"/>
        </w:rPr>
        <w:t>Реализовать метод квадратичной интерполяции (метод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2D5AA1">
        <w:rPr>
          <w:rFonts w:asciiTheme="majorHAnsi" w:hAnsiTheme="majorHAnsi" w:cstheme="majorHAnsi"/>
          <w:sz w:val="24"/>
          <w:szCs w:val="24"/>
        </w:rPr>
        <w:t>парабол) для приближенного нахождения экстремума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2D5AA1">
        <w:rPr>
          <w:rFonts w:asciiTheme="majorHAnsi" w:hAnsiTheme="majorHAnsi" w:cstheme="majorHAnsi"/>
          <w:sz w:val="24"/>
          <w:szCs w:val="24"/>
        </w:rPr>
        <w:t>при одномерном поиске. Исследовать влияние точности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2D5AA1">
        <w:rPr>
          <w:rFonts w:asciiTheme="majorHAnsi" w:hAnsiTheme="majorHAnsi" w:cstheme="majorHAnsi"/>
          <w:sz w:val="24"/>
          <w:szCs w:val="24"/>
        </w:rPr>
        <w:t>одномерного поиска на общее количество итераций и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2D5AA1">
        <w:rPr>
          <w:rFonts w:asciiTheme="majorHAnsi" w:hAnsiTheme="majorHAnsi" w:cstheme="majorHAnsi"/>
          <w:sz w:val="24"/>
          <w:szCs w:val="24"/>
        </w:rPr>
        <w:t>вычислений функции при разных методах одномерного</w:t>
      </w:r>
      <w:r w:rsidR="00EC02E5">
        <w:rPr>
          <w:rFonts w:asciiTheme="majorHAnsi" w:hAnsiTheme="majorHAnsi" w:cstheme="majorHAnsi"/>
          <w:sz w:val="24"/>
          <w:szCs w:val="24"/>
        </w:rPr>
        <w:t xml:space="preserve"> п</w:t>
      </w:r>
      <w:r w:rsidRPr="002D5AA1">
        <w:rPr>
          <w:rFonts w:asciiTheme="majorHAnsi" w:hAnsiTheme="majorHAnsi" w:cstheme="majorHAnsi"/>
          <w:sz w:val="24"/>
          <w:szCs w:val="24"/>
        </w:rPr>
        <w:t>оиск</w:t>
      </w:r>
      <w:r w:rsidR="00EC02E5">
        <w:rPr>
          <w:rFonts w:asciiTheme="majorHAnsi" w:hAnsiTheme="majorHAnsi" w:cstheme="majorHAnsi"/>
          <w:sz w:val="24"/>
          <w:szCs w:val="24"/>
        </w:rPr>
        <w:t>а.</w:t>
      </w:r>
    </w:p>
    <w:p w14:paraId="03FBFC6B" w14:textId="21717883" w:rsidR="00F144F5" w:rsidRPr="008E3BC5" w:rsidRDefault="00F144F5" w:rsidP="00AD1C9F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sz w:val="24"/>
          <w:szCs w:val="24"/>
        </w:rPr>
        <w:sectPr w:rsidR="00F144F5" w:rsidRPr="008E3BC5" w:rsidSect="00A61F28">
          <w:headerReference w:type="default" r:id="rId18"/>
          <w:footerReference w:type="default" r:id="rId19"/>
          <w:type w:val="continuous"/>
          <w:pgSz w:w="11906" w:h="16838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cols w:space="708"/>
          <w:formProt w:val="0"/>
          <w:titlePg/>
          <w:docGrid w:linePitch="381"/>
        </w:sectPr>
      </w:pPr>
      <w:r>
        <w:rPr>
          <w:rFonts w:asciiTheme="majorHAnsi" w:hAnsiTheme="majorHAnsi" w:cstheme="majorHAnsi"/>
          <w:sz w:val="24"/>
          <w:szCs w:val="24"/>
        </w:rPr>
        <w:t>Н</w:t>
      </w:r>
      <w:r w:rsidRPr="00F144F5">
        <w:rPr>
          <w:rFonts w:asciiTheme="majorHAnsi" w:hAnsiTheme="majorHAnsi" w:cstheme="majorHAnsi"/>
          <w:sz w:val="24"/>
          <w:szCs w:val="24"/>
        </w:rPr>
        <w:t>айти максимум заданной функции</w:t>
      </w:r>
      <w:r>
        <w:rPr>
          <w:rFonts w:asciiTheme="majorHAnsi" w:hAnsiTheme="majorHAnsi" w:cstheme="majorHAnsi"/>
          <w:sz w:val="24"/>
          <w:szCs w:val="24"/>
        </w:rPr>
        <w:t xml:space="preserve">: </w:t>
      </w:r>
      <w:r w:rsidR="00712BB6" w:rsidRPr="00E72F66">
        <w:rPr>
          <w:rFonts w:asciiTheme="majorHAnsi" w:hAnsiTheme="majorHAnsi" w:cstheme="majorHAnsi"/>
          <w:position w:val="-34"/>
          <w:sz w:val="24"/>
          <w:szCs w:val="24"/>
        </w:rPr>
        <w:object w:dxaOrig="6780" w:dyaOrig="800" w14:anchorId="0295C1C1">
          <v:shape id="_x0000_i1027" type="#_x0000_t75" style="width:339.5pt;height:40pt" o:ole="">
            <v:imagedata r:id="rId20" o:title=""/>
          </v:shape>
          <o:OLEObject Type="Embed" ProgID="Equation.DSMT4" ShapeID="_x0000_i1027" DrawAspect="Content" ObjectID="_1772223625" r:id="rId21"/>
        </w:object>
      </w:r>
    </w:p>
    <w:p w14:paraId="2F9365A1" w14:textId="6C4F7030" w:rsidR="009E758A" w:rsidRDefault="00C923F2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lastRenderedPageBreak/>
        <w:t>Результаты исследования</w:t>
      </w:r>
    </w:p>
    <w:p w14:paraId="3E8FD7C0" w14:textId="3C790891" w:rsidR="00D550BC" w:rsidRPr="0039608E" w:rsidRDefault="00D550BC" w:rsidP="00D550BC">
      <w:pPr>
        <w:pStyle w:val="af8"/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39608E">
        <w:rPr>
          <w:rFonts w:asciiTheme="majorHAnsi" w:hAnsiTheme="majorHAnsi" w:cstheme="majorHAnsi"/>
          <w:sz w:val="24"/>
          <w:szCs w:val="24"/>
        </w:rPr>
        <w:t>Метод наискорейшего спуска</w:t>
      </w:r>
    </w:p>
    <w:tbl>
      <w:tblPr>
        <w:tblW w:w="17412" w:type="dxa"/>
        <w:tblInd w:w="-5" w:type="dxa"/>
        <w:tblLook w:val="04A0" w:firstRow="1" w:lastRow="0" w:firstColumn="1" w:lastColumn="0" w:noHBand="0" w:noVBand="1"/>
      </w:tblPr>
      <w:tblGrid>
        <w:gridCol w:w="1453"/>
        <w:gridCol w:w="2233"/>
        <w:gridCol w:w="2126"/>
        <w:gridCol w:w="1418"/>
        <w:gridCol w:w="1842"/>
        <w:gridCol w:w="2644"/>
        <w:gridCol w:w="2948"/>
        <w:gridCol w:w="2748"/>
      </w:tblGrid>
      <w:tr w:rsidR="00D550BC" w:rsidRPr="00D550BC" w14:paraId="58AAF102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139A4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 xml:space="preserve">Начальное приближение </w:t>
            </w:r>
            <w:r w:rsidRPr="00D550BC">
              <w:rPr>
                <w:color w:val="000000"/>
                <w:sz w:val="18"/>
                <w:szCs w:val="18"/>
                <w:lang w:val="en-US"/>
              </w:rPr>
              <w:t>x</w:t>
            </w:r>
            <w:r w:rsidRPr="00D550BC">
              <w:rPr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21E3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CD81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B2DE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D6D5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6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925E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ка минимума</w:t>
            </w:r>
          </w:p>
        </w:tc>
        <w:tc>
          <w:tcPr>
            <w:tcW w:w="2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10E9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D550BC" w:rsidRPr="00D550BC" w14:paraId="587F8CEE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CAE5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5.0000000e+00, 1.0000000e+01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85C6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DA26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B173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7724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14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6DB1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1696674e+00,1.1728937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FD30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2.9827947e-02</w:t>
            </w:r>
          </w:p>
        </w:tc>
      </w:tr>
      <w:tr w:rsidR="00D550BC" w:rsidRPr="00D550BC" w14:paraId="2871FC46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4E7B0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D36D7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1BAD4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D41D7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7C3F4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227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94F5E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378030e+00,1.0387034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A9F6E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5101471e-03</w:t>
            </w:r>
          </w:p>
        </w:tc>
      </w:tr>
      <w:tr w:rsidR="00D550BC" w:rsidRPr="00D550BC" w14:paraId="264197B8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E7C2A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2437F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85009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754BB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7A79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224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15377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7293e+00,1.0007495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FD30A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5.7272186e-07</w:t>
            </w:r>
          </w:p>
        </w:tc>
      </w:tr>
      <w:tr w:rsidR="00D550BC" w:rsidRPr="00D550BC" w14:paraId="14511D4E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66482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EA157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4683A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343B3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D149C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0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08677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2553e+00,1.0002563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75B94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6.5276346e-08</w:t>
            </w:r>
          </w:p>
        </w:tc>
      </w:tr>
      <w:tr w:rsidR="00D550BC" w:rsidRPr="00D550BC" w14:paraId="313DC93C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DDE44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8B07F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BDE4A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F9A48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2A6C7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57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8F263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408e+00,1.000041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BA96F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6652900e-09</w:t>
            </w:r>
          </w:p>
        </w:tc>
      </w:tr>
      <w:tr w:rsidR="00D550BC" w:rsidRPr="00D550BC" w14:paraId="31334775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5DDE4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4.0000000e+00, 7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25680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15397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49C75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7066C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106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2315B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761911e+00,1.0750723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05D7C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5.9302431e-03</w:t>
            </w:r>
          </w:p>
        </w:tc>
      </w:tr>
      <w:tr w:rsidR="00D550BC" w:rsidRPr="00D550BC" w14:paraId="3E18304F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49116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2D2AE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D2D5C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5F02B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F6EEE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231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38135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190218e+00,1.019935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4BFC3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4.4522080e-04</w:t>
            </w:r>
          </w:p>
        </w:tc>
      </w:tr>
      <w:tr w:rsidR="00D550BC" w:rsidRPr="00D550BC" w14:paraId="2DD17C51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022E7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BDC7C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A4EAE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D3F40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44DFF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222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52096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17683e+00,1.0018107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40D25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3.3064383e-06</w:t>
            </w:r>
          </w:p>
        </w:tc>
      </w:tr>
      <w:tr w:rsidR="00D550BC" w:rsidRPr="00D550BC" w14:paraId="12E652D6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9AF1D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B8FD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0A8F7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2F7A7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79E8B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303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E1AB6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1073e+00,1.0001076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78FF4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1515858e-08</w:t>
            </w:r>
          </w:p>
        </w:tc>
      </w:tr>
      <w:tr w:rsidR="00D550BC" w:rsidRPr="00D550BC" w14:paraId="35C166DA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04A1E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C2E8D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6A569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89CA3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1E3E4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  <w:lang w:val="en-US"/>
              </w:rPr>
              <w:t>35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48BF8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188e+00,1.0000189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E96B2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3.5518202e-10</w:t>
            </w:r>
          </w:p>
        </w:tc>
      </w:tr>
      <w:tr w:rsidR="00D550BC" w:rsidRPr="00D550BC" w14:paraId="35A5C356" w14:textId="77777777" w:rsidTr="00D550BC">
        <w:trPr>
          <w:trHeight w:val="300"/>
        </w:trPr>
        <w:tc>
          <w:tcPr>
            <w:tcW w:w="17412" w:type="dxa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6ADAF0A9" w14:textId="77777777" w:rsidR="00D550BC" w:rsidRDefault="00D550BC" w:rsidP="00F116D1">
            <w:pPr>
              <w:jc w:val="center"/>
              <w:rPr>
                <w:b/>
                <w:color w:val="000000"/>
                <w:sz w:val="18"/>
                <w:szCs w:val="18"/>
              </w:rPr>
            </w:pPr>
          </w:p>
          <w:p w14:paraId="57939A4D" w14:textId="27CFD2E9" w:rsidR="00D550BC" w:rsidRPr="00D550BC" w:rsidRDefault="00D550BC" w:rsidP="00F116D1">
            <w:pPr>
              <w:jc w:val="center"/>
              <w:rPr>
                <w:rFonts w:asciiTheme="majorHAnsi" w:hAnsiTheme="majorHAnsi" w:cstheme="majorHAnsi"/>
                <w:bCs/>
                <w:color w:val="000000"/>
                <w:sz w:val="24"/>
                <w:szCs w:val="24"/>
              </w:rPr>
            </w:pPr>
            <w:r w:rsidRPr="00D550BC">
              <w:rPr>
                <w:rFonts w:asciiTheme="majorHAnsi" w:hAnsiTheme="majorHAnsi" w:cstheme="majorHAnsi"/>
                <w:bCs/>
                <w:color w:val="000000"/>
                <w:sz w:val="24"/>
                <w:szCs w:val="24"/>
              </w:rPr>
              <w:t>Метод Ньютона</w:t>
            </w:r>
          </w:p>
          <w:p w14:paraId="54936565" w14:textId="77777777" w:rsidR="00D550BC" w:rsidRPr="00D550BC" w:rsidRDefault="00D550BC" w:rsidP="00F116D1">
            <w:pPr>
              <w:jc w:val="center"/>
              <w:rPr>
                <w:b/>
                <w:color w:val="000000"/>
                <w:sz w:val="18"/>
                <w:szCs w:val="18"/>
              </w:rPr>
            </w:pPr>
          </w:p>
        </w:tc>
      </w:tr>
      <w:tr w:rsidR="00D550BC" w:rsidRPr="00D550BC" w14:paraId="7A273E58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3867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 xml:space="preserve">Начальное приближение </w:t>
            </w:r>
            <w:r w:rsidRPr="00D550BC">
              <w:rPr>
                <w:color w:val="000000"/>
                <w:sz w:val="18"/>
                <w:szCs w:val="18"/>
                <w:lang w:val="en-US"/>
              </w:rPr>
              <w:t>x</w:t>
            </w:r>
            <w:r w:rsidRPr="00D550BC">
              <w:rPr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992D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30A4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D831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B89D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6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43A73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ка минимума</w:t>
            </w:r>
          </w:p>
        </w:tc>
        <w:tc>
          <w:tcPr>
            <w:tcW w:w="2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2C61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D550BC" w:rsidRPr="00D550BC" w14:paraId="39E95EFA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8FA0D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5.0000000e+00, 1.0000000e+01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94CA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9EEE5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9B49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2589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DF1E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6CCB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704AA845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D816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9109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DA2E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061E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7B6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544B1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144D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5213BCE5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659C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FD55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7D8D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6D4C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E796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3BEA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5F7E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767ACA56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2799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EFB2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6FA7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275A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D84EC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52EA4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38D2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11466124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B135C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9334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089F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1A003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7AB0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A06D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A515E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78012722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095F3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lastRenderedPageBreak/>
              <w:t>(4.0000000e+00, 7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6C99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FEB4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1418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BD03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0286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A970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5F8C14A8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72EA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5745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D05D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714C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5DFA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2DC9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4960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546ECA1C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15EF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47C0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6D3A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2E06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67E9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35E2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F828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76B242BC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C6AF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F601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52EB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DE15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AD60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14AC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E2FF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0C983598" w14:textId="77777777" w:rsidTr="00D550BC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B70EC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D975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2E7C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27F9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62DA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D16EE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00000e+00,1.000000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85F9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0.0000000e+00</w:t>
            </w:r>
          </w:p>
        </w:tc>
      </w:tr>
      <w:tr w:rsidR="00D550BC" w:rsidRPr="00D550BC" w14:paraId="0A75BA12" w14:textId="77777777" w:rsidTr="00D550BC">
        <w:trPr>
          <w:trHeight w:val="300"/>
        </w:trPr>
        <w:tc>
          <w:tcPr>
            <w:tcW w:w="17412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10BBC" w14:textId="77777777" w:rsidR="00D550BC" w:rsidRDefault="00D550BC" w:rsidP="00D550BC">
            <w:pPr>
              <w:pStyle w:val="af9"/>
              <w:spacing w:line="276" w:lineRule="auto"/>
              <w:ind w:left="-109" w:firstLine="0"/>
              <w:rPr>
                <w:rFonts w:asciiTheme="majorHAnsi" w:hAnsiTheme="majorHAnsi" w:cstheme="majorHAnsi"/>
                <w:b w:val="0"/>
                <w:bCs/>
              </w:rPr>
            </w:pPr>
            <w:r w:rsidRPr="0039608E">
              <w:rPr>
                <w:rFonts w:asciiTheme="majorHAnsi" w:hAnsiTheme="majorHAnsi" w:cstheme="majorHAnsi"/>
                <w:b w:val="0"/>
                <w:bCs/>
              </w:rPr>
              <w:t xml:space="preserve">Функция </w:t>
            </w:r>
            <w:proofErr w:type="spellStart"/>
            <w:r w:rsidRPr="0039608E">
              <w:rPr>
                <w:rFonts w:asciiTheme="majorHAnsi" w:hAnsiTheme="majorHAnsi" w:cstheme="majorHAnsi"/>
                <w:b w:val="0"/>
                <w:bCs/>
              </w:rPr>
              <w:t>Розенброка</w:t>
            </w:r>
            <w:proofErr w:type="spellEnd"/>
            <w:r w:rsidRPr="0039608E">
              <w:rPr>
                <w:rFonts w:asciiTheme="majorHAnsi" w:hAnsiTheme="majorHAnsi" w:cstheme="majorHAnsi"/>
                <w:b w:val="0"/>
                <w:bCs/>
              </w:rPr>
              <w:t xml:space="preserve"> </w:t>
            </w:r>
            <w:r w:rsidRPr="0039608E">
              <w:rPr>
                <w:rFonts w:asciiTheme="majorHAnsi" w:hAnsiTheme="majorHAnsi" w:cstheme="majorHAnsi"/>
                <w:b w:val="0"/>
                <w:bCs/>
              </w:rPr>
              <w:object w:dxaOrig="3315" w:dyaOrig="420" w14:anchorId="34CC6A37">
                <v:shape id="_x0000_i1028" type="#_x0000_t75" style="width:166pt;height:21pt" o:ole="">
                  <v:imagedata r:id="rId22" o:title=""/>
                </v:shape>
                <o:OLEObject Type="Embed" ProgID="Equation.DSMT4" ShapeID="_x0000_i1028" DrawAspect="Content" ObjectID="_1772223626" r:id="rId23"/>
              </w:object>
            </w:r>
          </w:p>
          <w:p w14:paraId="464CC6DC" w14:textId="6458F8E3" w:rsidR="0039608E" w:rsidRPr="0039608E" w:rsidRDefault="0039608E" w:rsidP="00D550BC">
            <w:pPr>
              <w:pStyle w:val="af9"/>
              <w:spacing w:line="276" w:lineRule="auto"/>
              <w:ind w:left="-109" w:firstLine="0"/>
              <w:rPr>
                <w:rFonts w:asciiTheme="majorHAnsi" w:hAnsiTheme="majorHAnsi" w:cstheme="majorHAnsi"/>
                <w:b w:val="0"/>
                <w:bCs/>
                <w:sz w:val="18"/>
                <w:szCs w:val="18"/>
              </w:rPr>
            </w:pPr>
          </w:p>
        </w:tc>
      </w:tr>
      <w:tr w:rsidR="00D550BC" w:rsidRPr="00D550BC" w14:paraId="1F70A44B" w14:textId="77777777" w:rsidTr="00D550BC">
        <w:trPr>
          <w:trHeight w:val="300"/>
        </w:trPr>
        <w:tc>
          <w:tcPr>
            <w:tcW w:w="17412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6FF757" w14:textId="77777777" w:rsidR="00D550BC" w:rsidRPr="0039608E" w:rsidRDefault="00D550BC" w:rsidP="00F116D1">
            <w:pPr>
              <w:pStyle w:val="af9"/>
              <w:spacing w:line="276" w:lineRule="auto"/>
              <w:ind w:left="851" w:firstLine="0"/>
              <w:jc w:val="center"/>
              <w:rPr>
                <w:rFonts w:asciiTheme="majorHAnsi" w:hAnsiTheme="majorHAnsi" w:cstheme="majorHAnsi"/>
                <w:b w:val="0"/>
                <w:bCs/>
                <w:lang w:val="en-US"/>
              </w:rPr>
            </w:pPr>
            <w:r w:rsidRPr="0039608E">
              <w:rPr>
                <w:rFonts w:asciiTheme="majorHAnsi" w:hAnsiTheme="majorHAnsi" w:cstheme="majorHAnsi"/>
                <w:b w:val="0"/>
                <w:bCs/>
              </w:rPr>
              <w:t>Метод наискорейшего спуска</w:t>
            </w:r>
          </w:p>
        </w:tc>
      </w:tr>
      <w:tr w:rsidR="0039608E" w:rsidRPr="00D550BC" w14:paraId="097E9E5B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B830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 xml:space="preserve">Начальное приближение </w:t>
            </w:r>
            <w:r w:rsidRPr="00D550BC">
              <w:rPr>
                <w:color w:val="000000"/>
                <w:sz w:val="18"/>
                <w:szCs w:val="18"/>
                <w:lang w:val="en-US"/>
              </w:rPr>
              <w:t>x</w:t>
            </w:r>
            <w:r w:rsidRPr="00D550BC">
              <w:rPr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D61D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FD3A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7268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EBF3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6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BAD6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ка минимума</w:t>
            </w:r>
          </w:p>
        </w:tc>
        <w:tc>
          <w:tcPr>
            <w:tcW w:w="2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90AC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39608E" w:rsidRPr="00D550BC" w14:paraId="5587B61A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DAF6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2.0000000e+00, 3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F9C1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63569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D1EC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31FF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E5F3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7483851e+00,3.0607988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7669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5.6163926e-01</w:t>
            </w:r>
          </w:p>
        </w:tc>
      </w:tr>
      <w:tr w:rsidR="0039608E" w:rsidRPr="00D550BC" w14:paraId="5367E5DA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1D7F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6F46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F9D1F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857A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9B1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616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8DF3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628757e+00,1.129537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8A96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3.9561749e-03</w:t>
            </w:r>
          </w:p>
        </w:tc>
      </w:tr>
      <w:tr w:rsidR="0039608E" w:rsidRPr="00D550BC" w14:paraId="0D7B1A13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9CBB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8039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DA95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65C6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21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92ACA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892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79F4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424041e+00,1.0867918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A70BC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8015473e-03</w:t>
            </w:r>
          </w:p>
        </w:tc>
      </w:tr>
      <w:tr w:rsidR="0039608E" w:rsidRPr="00D550BC" w14:paraId="58D4532C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4037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6181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8049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5494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3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937F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7614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5768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66471e+00,1.0133668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709A1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4.4264320e-05</w:t>
            </w:r>
          </w:p>
        </w:tc>
      </w:tr>
      <w:tr w:rsidR="0039608E" w:rsidRPr="00D550BC" w14:paraId="7E0D162E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7B1B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8FD6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DA53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9130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00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C467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7022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8294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51811e+00,1.0103603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4982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2.6926665e-05</w:t>
            </w:r>
          </w:p>
        </w:tc>
      </w:tr>
      <w:tr w:rsidR="0039608E" w:rsidRPr="00D550BC" w14:paraId="0967681E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8EE0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2.0000000e+00, 1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F699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3904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3423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>4</w:t>
            </w:r>
            <w:r w:rsidRPr="00D550BC">
              <w:rPr>
                <w:color w:val="000000"/>
                <w:sz w:val="18"/>
                <w:szCs w:val="18"/>
                <w:lang w:val="en-US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0484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583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238F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6.1056366e-01,3.6930812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F4B4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5287161e-01</w:t>
            </w:r>
          </w:p>
        </w:tc>
      </w:tr>
      <w:tr w:rsidR="0039608E" w:rsidRPr="00D550BC" w14:paraId="14FB5E24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1F66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6AD6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7160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584BA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1C08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69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365F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1049098e+00,1.2212722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C732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1026009e-02</w:t>
            </w:r>
          </w:p>
        </w:tc>
      </w:tr>
      <w:tr w:rsidR="0039608E" w:rsidRPr="00D550BC" w14:paraId="4B0D9097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747E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EEF1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734B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8DB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1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2ABC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267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3D1C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340832e+00,1.0691727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3576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1640717e-03</w:t>
            </w:r>
          </w:p>
        </w:tc>
      </w:tr>
      <w:tr w:rsidR="0039608E" w:rsidRPr="00D550BC" w14:paraId="19DD6CDF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0E03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5DB3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7D34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02B4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40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DAE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1430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43561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116213e+00,1.0234294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A9FB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3532214e-04</w:t>
            </w:r>
          </w:p>
        </w:tc>
      </w:tr>
      <w:tr w:rsidR="0039608E" w:rsidRPr="00D550BC" w14:paraId="03A7D756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66E7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9BC8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352D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D4E2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74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195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25193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22E9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29717e+00,1.0059340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3419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8.8637347e-06</w:t>
            </w:r>
          </w:p>
        </w:tc>
      </w:tr>
      <w:tr w:rsidR="00D550BC" w:rsidRPr="00D550BC" w14:paraId="6FD6418D" w14:textId="77777777" w:rsidTr="00D550BC">
        <w:trPr>
          <w:trHeight w:val="300"/>
        </w:trPr>
        <w:tc>
          <w:tcPr>
            <w:tcW w:w="17412" w:type="dxa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58FCA86D" w14:textId="77777777" w:rsidR="00D550BC" w:rsidRPr="0039608E" w:rsidRDefault="00D550BC" w:rsidP="00F116D1">
            <w:pPr>
              <w:jc w:val="center"/>
              <w:rPr>
                <w:rFonts w:asciiTheme="majorHAnsi" w:hAnsiTheme="majorHAnsi" w:cstheme="majorHAnsi"/>
                <w:bCs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asciiTheme="majorHAnsi" w:hAnsiTheme="majorHAnsi" w:cstheme="majorHAnsi"/>
                <w:bCs/>
                <w:color w:val="000000"/>
                <w:sz w:val="24"/>
                <w:szCs w:val="24"/>
              </w:rPr>
              <w:t>Метод Ньютона</w:t>
            </w:r>
          </w:p>
        </w:tc>
      </w:tr>
      <w:tr w:rsidR="0039608E" w:rsidRPr="00D550BC" w14:paraId="2C8C10BA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9DA3E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D550BC">
              <w:rPr>
                <w:color w:val="000000"/>
                <w:sz w:val="18"/>
                <w:szCs w:val="18"/>
              </w:rPr>
              <w:t xml:space="preserve">Начальное приближение </w:t>
            </w:r>
            <w:r w:rsidRPr="00D550BC">
              <w:rPr>
                <w:color w:val="000000"/>
                <w:sz w:val="18"/>
                <w:szCs w:val="18"/>
                <w:lang w:val="en-US"/>
              </w:rPr>
              <w:t>x</w:t>
            </w:r>
            <w:r w:rsidRPr="00D550BC">
              <w:rPr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A59B1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3CFC0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9D9DD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BD204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8B9E6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Точка минимума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48BD1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39608E" w:rsidRPr="00D550BC" w14:paraId="1D242C22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A677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2.0000000e+00, 3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02D6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A94D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D06C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AA25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13370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2C27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17793e+00,1.0037548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B276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6.8879281e-06</w:t>
            </w:r>
          </w:p>
        </w:tc>
      </w:tr>
      <w:tr w:rsidR="0039608E" w:rsidRPr="00D550BC" w14:paraId="5E774120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DDC5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B7E4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74C5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99A4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158E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29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BB8E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7949e-01,9.9996104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272B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8.4763008e-10</w:t>
            </w:r>
          </w:p>
        </w:tc>
      </w:tr>
      <w:tr w:rsidR="0039608E" w:rsidRPr="00D550BC" w14:paraId="5413BC04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A4B6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FAB18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8D04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BC80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68FC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29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5FB0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7949e-01,9.9996104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C883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8.4763008e-10</w:t>
            </w:r>
          </w:p>
        </w:tc>
      </w:tr>
      <w:tr w:rsidR="0039608E" w:rsidRPr="00D550BC" w14:paraId="66367A46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20CB3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207D5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75E25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7A604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CD6BA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3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A88F7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9999e-01,9.9999998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93692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4.1582144e-16</w:t>
            </w:r>
          </w:p>
        </w:tc>
      </w:tr>
      <w:tr w:rsidR="0039608E" w:rsidRPr="00D550BC" w14:paraId="065E5D65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FDBF9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AC273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68A87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13CE7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E3D6D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35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B6A1E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9999e-01,9.9999998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6D9E4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4.1582144e-16</w:t>
            </w:r>
          </w:p>
        </w:tc>
      </w:tr>
      <w:tr w:rsidR="0039608E" w:rsidRPr="00D550BC" w14:paraId="259330BE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319D5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2.0000000e+00, 1.0000000e+00)</w:t>
            </w: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6F096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C8576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CE2A5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3A30E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38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71FE3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1.0019401e+00,1.0040987e+00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26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8.3792187e-06</w:t>
            </w:r>
          </w:p>
        </w:tc>
      </w:tr>
      <w:tr w:rsidR="0039608E" w:rsidRPr="00D550BC" w14:paraId="02DC241B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C19E4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E2A91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7CDABF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E0CEF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70C40E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52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1E1D55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7371e-01,9.9995001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58345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3557974e-09</w:t>
            </w:r>
          </w:p>
        </w:tc>
      </w:tr>
      <w:tr w:rsidR="0039608E" w:rsidRPr="00D550BC" w14:paraId="51B7BD55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61CC1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DF759D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AFB7B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26C8DC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F4656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52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E222B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7371e-01,9.9995001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599BB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3557974e-09</w:t>
            </w:r>
          </w:p>
        </w:tc>
      </w:tr>
      <w:tr w:rsidR="0039608E" w:rsidRPr="00D550BC" w14:paraId="61C6352F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E73767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4535E0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30827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0A73B1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04F9F6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5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F60FBB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9999e-01,9.9999998e-01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C67013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5.1875879e-16</w:t>
            </w:r>
          </w:p>
        </w:tc>
      </w:tr>
      <w:tr w:rsidR="0039608E" w:rsidRPr="00D550BC" w14:paraId="488E48B5" w14:textId="77777777" w:rsidTr="0039608E">
        <w:trPr>
          <w:gridAfter w:val="1"/>
          <w:wAfter w:w="2748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3335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04DC8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8D1E0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  <w:shd w:val="clear" w:color="auto" w:fill="FFFFFF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C5DD78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FFC9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13458</w:t>
            </w:r>
          </w:p>
        </w:tc>
        <w:tc>
          <w:tcPr>
            <w:tcW w:w="2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DAAEE4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(9.9999999e-01,9.9999998e-01))</w:t>
            </w:r>
          </w:p>
        </w:tc>
        <w:tc>
          <w:tcPr>
            <w:tcW w:w="2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7437D2" w14:textId="77777777" w:rsidR="00D550BC" w:rsidRPr="00D550BC" w:rsidRDefault="00D550BC" w:rsidP="00F116D1">
            <w:pPr>
              <w:jc w:val="center"/>
              <w:rPr>
                <w:color w:val="000000"/>
                <w:sz w:val="18"/>
                <w:szCs w:val="18"/>
              </w:rPr>
            </w:pPr>
            <w:r w:rsidRPr="00D550BC">
              <w:rPr>
                <w:color w:val="000000"/>
                <w:sz w:val="18"/>
                <w:szCs w:val="18"/>
                <w:shd w:val="clear" w:color="auto" w:fill="FFFFFF"/>
              </w:rPr>
              <w:t>5.1875879e-16</w:t>
            </w:r>
          </w:p>
        </w:tc>
      </w:tr>
    </w:tbl>
    <w:p w14:paraId="542F473A" w14:textId="77777777" w:rsidR="00D550BC" w:rsidRDefault="00D550BC" w:rsidP="00D550BC">
      <w:pPr>
        <w:pStyle w:val="af8"/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</w:p>
    <w:tbl>
      <w:tblPr>
        <w:tblW w:w="16642" w:type="dxa"/>
        <w:tblLook w:val="04A0" w:firstRow="1" w:lastRow="0" w:firstColumn="1" w:lastColumn="0" w:noHBand="0" w:noVBand="1"/>
      </w:tblPr>
      <w:tblGrid>
        <w:gridCol w:w="1453"/>
        <w:gridCol w:w="2268"/>
        <w:gridCol w:w="2091"/>
        <w:gridCol w:w="1418"/>
        <w:gridCol w:w="1842"/>
        <w:gridCol w:w="2754"/>
        <w:gridCol w:w="2835"/>
        <w:gridCol w:w="56"/>
        <w:gridCol w:w="1925"/>
      </w:tblGrid>
      <w:tr w:rsidR="0039608E" w:rsidRPr="00542FF6" w14:paraId="5AD20153" w14:textId="77777777" w:rsidTr="0039608E">
        <w:trPr>
          <w:trHeight w:val="300"/>
        </w:trPr>
        <w:tc>
          <w:tcPr>
            <w:tcW w:w="16642" w:type="dxa"/>
            <w:gridSpan w:val="9"/>
            <w:shd w:val="clear" w:color="auto" w:fill="auto"/>
            <w:noWrap/>
            <w:vAlign w:val="bottom"/>
          </w:tcPr>
          <w:p w14:paraId="20F10ED0" w14:textId="7965A8D7" w:rsidR="0039608E" w:rsidRPr="007F3531" w:rsidRDefault="0039608E" w:rsidP="0039608E">
            <w:pPr>
              <w:pStyle w:val="af9"/>
              <w:spacing w:line="276" w:lineRule="auto"/>
              <w:ind w:firstLine="0"/>
              <w:rPr>
                <w:rFonts w:asciiTheme="majorHAnsi" w:hAnsiTheme="majorHAnsi" w:cstheme="majorHAnsi"/>
                <w:b w:val="0"/>
                <w:bCs/>
                <w:shd w:val="clear" w:color="auto" w:fill="FFFFFF"/>
              </w:rPr>
            </w:pPr>
            <w:bookmarkStart w:id="0" w:name="_Hlk161568513"/>
            <w:r w:rsidRPr="007F3531">
              <w:rPr>
                <w:rFonts w:asciiTheme="majorHAnsi" w:hAnsiTheme="majorHAnsi" w:cstheme="majorHAnsi"/>
                <w:b w:val="0"/>
                <w:bCs/>
                <w:szCs w:val="22"/>
              </w:rPr>
              <w:t>Тестовая функция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Cs w:val="22"/>
                </w:rPr>
                <m:t xml:space="preserve"> </m:t>
              </m:r>
              <m:r>
                <w:rPr>
                  <w:rFonts w:ascii="Cambria Math" w:hAnsi="Cambria Math" w:cstheme="majorHAnsi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b w:val="0"/>
                      <w:bCs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Cs w:val="22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Cs w:val="22"/>
                    </w:rPr>
                    <m:t>,</m:t>
                  </m:r>
                  <m:r>
                    <w:rPr>
                      <w:rFonts w:ascii="Cambria Math" w:hAnsi="Cambria Math" w:cstheme="majorHAnsi"/>
                      <w:szCs w:val="22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ajorHAnsi"/>
                  <w:szCs w:val="22"/>
                </w:rPr>
                <m:t>= -2</m:t>
              </m:r>
              <m:func>
                <m:funcPr>
                  <m:ctrlPr>
                    <w:rPr>
                      <w:rFonts w:ascii="Cambria Math" w:hAnsi="Cambria Math" w:cstheme="majorHAnsi"/>
                      <w:b w:val="0"/>
                      <w:bCs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Cs w:val="22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theme="majorHAnsi"/>
                          <w:b w:val="0"/>
                          <w:bCs/>
                          <w:szCs w:val="22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Cs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 w:val="0"/>
                              <w:bCs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 w:val="0"/>
                                  <w:bCs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 w:val="0"/>
                                      <w:bCs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-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Cs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 w:val="0"/>
                              <w:bCs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 w:val="0"/>
                                  <w:bCs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HAnsi"/>
                                  <w:szCs w:val="22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HAnsi"/>
                                  <w:szCs w:val="22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cstheme="majorHAnsi"/>
                  <w:szCs w:val="22"/>
                </w:rPr>
                <m:t>-3</m:t>
              </m:r>
              <m:func>
                <m:funcPr>
                  <m:ctrlPr>
                    <w:rPr>
                      <w:rFonts w:ascii="Cambria Math" w:hAnsi="Cambria Math" w:cstheme="majorHAnsi"/>
                      <w:b w:val="0"/>
                      <w:bCs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Cs w:val="22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theme="majorHAnsi"/>
                          <w:b w:val="0"/>
                          <w:bCs/>
                          <w:szCs w:val="22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Cs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 w:val="0"/>
                              <w:bCs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 w:val="0"/>
                                  <w:bCs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 w:val="0"/>
                                      <w:bCs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-2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Cs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 w:val="0"/>
                              <w:bCs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 w:val="0"/>
                                  <w:bCs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 w:val="0"/>
                                      <w:bCs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y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-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Cs w:val="22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oMath>
          </w:p>
        </w:tc>
      </w:tr>
      <w:bookmarkEnd w:id="0"/>
      <w:tr w:rsidR="0039608E" w:rsidRPr="00542FF6" w14:paraId="502829CB" w14:textId="77777777" w:rsidTr="0039608E">
        <w:trPr>
          <w:trHeight w:val="300"/>
        </w:trPr>
        <w:tc>
          <w:tcPr>
            <w:tcW w:w="16642" w:type="dxa"/>
            <w:gridSpan w:val="9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4589BD18" w14:textId="77777777" w:rsidR="0039608E" w:rsidRPr="0039608E" w:rsidRDefault="0039608E" w:rsidP="00F116D1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39608E">
              <w:rPr>
                <w:rFonts w:asciiTheme="majorHAnsi" w:hAnsiTheme="majorHAnsi" w:cstheme="majorHAnsi"/>
                <w:b/>
                <w:sz w:val="24"/>
                <w:szCs w:val="20"/>
              </w:rPr>
              <w:t>Метод наискорейшего спуска</w:t>
            </w:r>
          </w:p>
        </w:tc>
      </w:tr>
      <w:tr w:rsidR="0039608E" w:rsidRPr="00542FF6" w14:paraId="292E4EF2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8360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lang w:val="en-US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 xml:space="preserve">Начальное приближение </w:t>
            </w:r>
            <w:r w:rsidRPr="0039608E">
              <w:rPr>
                <w:rFonts w:cstheme="minorHAnsi"/>
                <w:color w:val="000000"/>
                <w:sz w:val="18"/>
                <w:szCs w:val="18"/>
                <w:lang w:val="en-US"/>
              </w:rPr>
              <w:t>x</w:t>
            </w:r>
            <w:r w:rsidRPr="0039608E">
              <w:rPr>
                <w:rFonts w:cstheme="minorHAnsi"/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E5A6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0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E03E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E92F8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2249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7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3868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ка максимума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DE88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39608E" w:rsidRPr="00542FF6" w14:paraId="36AC0270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773D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00000e+00, 1.3300000e+00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364A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9566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3768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6976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AD7A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26298e+00,1.3343754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10DD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lang w:val="en-US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71e+00</w:t>
            </w:r>
          </w:p>
        </w:tc>
      </w:tr>
      <w:tr w:rsidR="0039608E" w:rsidRPr="00542FF6" w14:paraId="1568BE8A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651A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7AB7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9E3C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4F4B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C974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52CC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26298e+00,1.3343754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2C26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71e+00</w:t>
            </w:r>
          </w:p>
        </w:tc>
      </w:tr>
      <w:tr w:rsidR="0039608E" w:rsidRPr="00542FF6" w14:paraId="3B8F397B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274C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7869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2DF4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C051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B8DC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7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B105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27217e+00,1.3344412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FB06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72e+00</w:t>
            </w:r>
          </w:p>
        </w:tc>
      </w:tr>
      <w:tr w:rsidR="0039608E" w:rsidRPr="00542FF6" w14:paraId="2241235E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D0A4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F795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FDA8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E2D3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873F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51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48E7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26727e+00,1.3344467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926C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71e+00</w:t>
            </w:r>
          </w:p>
        </w:tc>
      </w:tr>
      <w:tr w:rsidR="0039608E" w:rsidRPr="00542FF6" w14:paraId="09728405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691C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38E2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2637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E7D2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458E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68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342A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26726e+00,1.3344466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0C50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71e+00</w:t>
            </w:r>
          </w:p>
        </w:tc>
      </w:tr>
      <w:tr w:rsidR="0039608E" w:rsidRPr="00542FF6" w14:paraId="02E4C2FF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3F775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5000000e+00, 0.0000000e+00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19E3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08A5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8E37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AD8E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71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F977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3311639e+00,1.3143170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38F7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57330e+00</w:t>
            </w:r>
          </w:p>
        </w:tc>
      </w:tr>
      <w:tr w:rsidR="0039608E" w:rsidRPr="00542FF6" w14:paraId="26BD49D2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96B8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F116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B9AD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F549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DDB3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71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F67B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3311639e+00,1.3143170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B44D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57330e+00</w:t>
            </w:r>
          </w:p>
        </w:tc>
      </w:tr>
      <w:tr w:rsidR="0039608E" w:rsidRPr="00542FF6" w14:paraId="2F954DCD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5C2F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5A17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F8E3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EF0B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4E96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82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A0CB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3304899e+00,1.3135783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46F0E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57336e+00</w:t>
            </w:r>
          </w:p>
        </w:tc>
      </w:tr>
      <w:tr w:rsidR="0039608E" w:rsidRPr="00542FF6" w14:paraId="7CAB256B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6709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91BE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053B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89BC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CE44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82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E607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3304899e+00,1.3135783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7ABE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57336e+00</w:t>
            </w:r>
          </w:p>
        </w:tc>
      </w:tr>
      <w:tr w:rsidR="0039608E" w:rsidRPr="00542FF6" w14:paraId="585C3402" w14:textId="77777777" w:rsidTr="0039608E">
        <w:trPr>
          <w:gridAfter w:val="2"/>
          <w:wAfter w:w="1981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76BE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3B52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9FF3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0136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63CF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32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D15E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3304940e+00,1.3135745e+00)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D769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57330e+00</w:t>
            </w:r>
          </w:p>
        </w:tc>
      </w:tr>
      <w:tr w:rsidR="0039608E" w:rsidRPr="00542FF6" w14:paraId="23F11059" w14:textId="77777777" w:rsidTr="0039608E">
        <w:trPr>
          <w:trHeight w:val="300"/>
        </w:trPr>
        <w:tc>
          <w:tcPr>
            <w:tcW w:w="16642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64441BF2" w14:textId="25BE8810" w:rsidR="0039608E" w:rsidRPr="00DE2404" w:rsidRDefault="0039608E" w:rsidP="00F116D1">
            <w:pPr>
              <w:jc w:val="center"/>
              <w:rPr>
                <w:rFonts w:asciiTheme="majorHAnsi" w:hAnsiTheme="majorHAnsi" w:cstheme="majorHAnsi"/>
                <w:bCs/>
                <w:color w:val="000000"/>
                <w:sz w:val="18"/>
                <w:szCs w:val="18"/>
                <w:shd w:val="clear" w:color="auto" w:fill="FFFFFF"/>
              </w:rPr>
            </w:pPr>
            <w:r w:rsidRPr="00DE2404">
              <w:rPr>
                <w:rFonts w:asciiTheme="majorHAnsi" w:hAnsiTheme="majorHAnsi" w:cstheme="majorHAnsi"/>
                <w:bCs/>
                <w:color w:val="000000"/>
                <w:sz w:val="24"/>
                <w:szCs w:val="24"/>
              </w:rPr>
              <w:lastRenderedPageBreak/>
              <w:t>Метод Ньютона</w:t>
            </w:r>
          </w:p>
        </w:tc>
      </w:tr>
      <w:tr w:rsidR="0039608E" w:rsidRPr="00542FF6" w14:paraId="396ABB24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C5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lang w:val="en-US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 xml:space="preserve">Начальное приближение </w:t>
            </w:r>
            <w:r w:rsidRPr="0039608E">
              <w:rPr>
                <w:rFonts w:cstheme="minorHAnsi"/>
                <w:color w:val="000000"/>
                <w:sz w:val="18"/>
                <w:szCs w:val="18"/>
                <w:lang w:val="en-US"/>
              </w:rPr>
              <w:t>x</w:t>
            </w:r>
            <w:r w:rsidRPr="0039608E">
              <w:rPr>
                <w:rFonts w:cstheme="minorHAnsi"/>
                <w:color w:val="000000"/>
                <w:sz w:val="18"/>
                <w:szCs w:val="18"/>
                <w:vertAlign w:val="subscript"/>
                <w:lang w:val="en-US"/>
              </w:rPr>
              <w:t>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E677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ность по функции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473B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ность по переменным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6DB9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Количество итераций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3E41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Число вычислений целевой функции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2EA5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Точка максимума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552E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Значение функции в точке минимума</w:t>
            </w:r>
          </w:p>
        </w:tc>
      </w:tr>
      <w:tr w:rsidR="0039608E" w:rsidRPr="00542FF6" w14:paraId="1436D3B3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A2FA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00000e+00, 1.3300000e+00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27F1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19CD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BEDD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0B20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97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B0E90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47765e+00,1.3326518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A777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07e+00</w:t>
            </w:r>
          </w:p>
        </w:tc>
      </w:tr>
      <w:tr w:rsidR="0039608E" w:rsidRPr="00542FF6" w14:paraId="6B2B0786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432F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4561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7B62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4C5ED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9C5F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97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BE59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47765e+00,1.3326518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4151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07e+00</w:t>
            </w:r>
          </w:p>
        </w:tc>
      </w:tr>
      <w:tr w:rsidR="0039608E" w:rsidRPr="00542FF6" w14:paraId="147411AD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C818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2474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6296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FBC9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3F5E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977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E80F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47765e+00,1.3326518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5F42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07e+00</w:t>
            </w:r>
          </w:p>
        </w:tc>
      </w:tr>
      <w:tr w:rsidR="0039608E" w:rsidRPr="00542FF6" w14:paraId="2A12B7FF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D6D25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0522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CC0B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A13C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6B22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777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E81B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2647765e+00,1.3326518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38F7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07e+00</w:t>
            </w:r>
          </w:p>
        </w:tc>
      </w:tr>
      <w:tr w:rsidR="0039608E" w:rsidRPr="00542FF6" w14:paraId="0A5054FC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9723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FE49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C0BC8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CB0A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1BFF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777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D99A1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(1.2647765e+00,1.3326518e+00)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4B92E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693107e+00</w:t>
            </w:r>
          </w:p>
        </w:tc>
      </w:tr>
      <w:tr w:rsidR="0039608E" w:rsidRPr="00542FF6" w14:paraId="60EF8782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D8F49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5000000e+00, 0.0000000e+00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2BB1FA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577FF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D5E14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304ED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9663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4E479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0277332e+00,1.1696086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1DDE8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117328e+00</w:t>
            </w:r>
          </w:p>
        </w:tc>
      </w:tr>
      <w:tr w:rsidR="0039608E" w:rsidRPr="00542FF6" w14:paraId="16174DCD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2E809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07C5B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390BC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855C0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5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27919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1954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09380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0237734e+00,1.1718803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B74D2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117525e+00</w:t>
            </w:r>
          </w:p>
        </w:tc>
      </w:tr>
      <w:tr w:rsidR="0039608E" w:rsidRPr="00542FF6" w14:paraId="197C5430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105E48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FDBB7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0D666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1E2A4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499E3F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3866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489B4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0248622e+00,1.1712630e+00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7A863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117540e+00</w:t>
            </w:r>
          </w:p>
        </w:tc>
      </w:tr>
      <w:tr w:rsidR="0039608E" w:rsidRPr="00542FF6" w14:paraId="6949C53D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B6653E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56D104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9D69F5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F6BE3C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CE2A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5894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C01F3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0245652e+00,1.1714319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7A9F9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117541e+00</w:t>
            </w:r>
          </w:p>
        </w:tc>
      </w:tr>
      <w:tr w:rsidR="0039608E" w:rsidRPr="00542FF6" w14:paraId="1A7E99A5" w14:textId="77777777" w:rsidTr="0039608E">
        <w:trPr>
          <w:gridAfter w:val="1"/>
          <w:wAfter w:w="1925" w:type="dxa"/>
          <w:trHeight w:val="300"/>
        </w:trPr>
        <w:tc>
          <w:tcPr>
            <w:tcW w:w="1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209D63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42ABD7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C73EE2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.0000000e-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C42D89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13948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17891</w:t>
            </w:r>
          </w:p>
        </w:tc>
        <w:tc>
          <w:tcPr>
            <w:tcW w:w="2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36860B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(1.0246508e+00,1.1713833e+00)</w:t>
            </w:r>
          </w:p>
        </w:tc>
        <w:tc>
          <w:tcPr>
            <w:tcW w:w="28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11CE6" w14:textId="77777777" w:rsidR="0039608E" w:rsidRPr="0039608E" w:rsidRDefault="0039608E" w:rsidP="00F116D1">
            <w:pPr>
              <w:jc w:val="center"/>
              <w:rPr>
                <w:rFonts w:cstheme="minorHAnsi"/>
                <w:color w:val="000000"/>
                <w:sz w:val="18"/>
                <w:szCs w:val="18"/>
              </w:rPr>
            </w:pPr>
            <w:r w:rsidRPr="0039608E">
              <w:rPr>
                <w:rFonts w:cstheme="minorHAnsi"/>
                <w:color w:val="000000"/>
                <w:sz w:val="18"/>
                <w:szCs w:val="18"/>
                <w:shd w:val="clear" w:color="auto" w:fill="FFFFFF"/>
              </w:rPr>
              <w:t>3.1117541e+00</w:t>
            </w:r>
          </w:p>
        </w:tc>
      </w:tr>
    </w:tbl>
    <w:p w14:paraId="2481A3DE" w14:textId="77777777" w:rsidR="00BB030D" w:rsidRDefault="00BB030D" w:rsidP="004E2AFE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</w:p>
    <w:tbl>
      <w:tblPr>
        <w:tblW w:w="15984" w:type="dxa"/>
        <w:tblLook w:val="04A0" w:firstRow="1" w:lastRow="0" w:firstColumn="1" w:lastColumn="0" w:noHBand="0" w:noVBand="1"/>
      </w:tblPr>
      <w:tblGrid>
        <w:gridCol w:w="851"/>
        <w:gridCol w:w="1843"/>
        <w:gridCol w:w="1701"/>
        <w:gridCol w:w="2126"/>
        <w:gridCol w:w="1701"/>
        <w:gridCol w:w="1701"/>
        <w:gridCol w:w="1843"/>
        <w:gridCol w:w="2835"/>
        <w:gridCol w:w="84"/>
        <w:gridCol w:w="1299"/>
      </w:tblGrid>
      <w:tr w:rsidR="0039608E" w:rsidRPr="00D45B11" w14:paraId="10DE95E6" w14:textId="77777777" w:rsidTr="0039608E">
        <w:trPr>
          <w:trHeight w:val="300"/>
        </w:trPr>
        <w:tc>
          <w:tcPr>
            <w:tcW w:w="15984" w:type="dxa"/>
            <w:gridSpan w:val="10"/>
            <w:shd w:val="clear" w:color="auto" w:fill="auto"/>
            <w:noWrap/>
            <w:vAlign w:val="bottom"/>
          </w:tcPr>
          <w:p w14:paraId="462B9421" w14:textId="51548C4E" w:rsidR="0039608E" w:rsidRPr="0039608E" w:rsidRDefault="0039608E" w:rsidP="0039608E">
            <w:pPr>
              <w:pStyle w:val="af9"/>
              <w:spacing w:line="276" w:lineRule="auto"/>
              <w:ind w:firstLine="0"/>
              <w:rPr>
                <w:rFonts w:asciiTheme="majorHAnsi" w:hAnsiTheme="majorHAnsi" w:cstheme="majorHAnsi"/>
                <w:b w:val="0"/>
                <w:bCs/>
                <w:szCs w:val="22"/>
              </w:rPr>
            </w:pPr>
            <w:r w:rsidRPr="0039608E">
              <w:rPr>
                <w:rFonts w:asciiTheme="majorHAnsi" w:hAnsiTheme="majorHAnsi" w:cstheme="majorHAnsi"/>
                <w:b w:val="0"/>
                <w:bCs/>
                <w:szCs w:val="22"/>
              </w:rPr>
              <w:t xml:space="preserve">Квадратичная функция </w:t>
            </w:r>
            <w:r w:rsidRPr="0039608E">
              <w:rPr>
                <w:rFonts w:asciiTheme="majorHAnsi" w:eastAsia="Times New Roman" w:hAnsiTheme="majorHAnsi" w:cstheme="majorHAnsi"/>
                <w:b w:val="0"/>
                <w:bCs/>
                <w:position w:val="-12"/>
                <w:lang w:eastAsia="ru-RU" w:bidi="ar-SA"/>
              </w:rPr>
              <w:object w:dxaOrig="3195" w:dyaOrig="420" w14:anchorId="3BF3CE01">
                <v:shape id="_x0000_i1029" type="#_x0000_t75" style="width:160pt;height:21pt" o:ole="">
                  <v:imagedata r:id="rId24" o:title=""/>
                </v:shape>
                <o:OLEObject Type="Embed" ProgID="Equation.DSMT4" ShapeID="_x0000_i1029" DrawAspect="Content" ObjectID="_1772223627" r:id="rId25"/>
              </w:object>
            </w:r>
            <w:r w:rsidRPr="0039608E">
              <w:rPr>
                <w:rFonts w:asciiTheme="majorHAnsi" w:hAnsiTheme="majorHAnsi" w:cstheme="majorHAnsi"/>
                <w:b w:val="0"/>
                <w:bCs/>
              </w:rPr>
              <w:t xml:space="preserve">, точность поиска по переменным и функции </w:t>
            </w:r>
            <w:r w:rsidRPr="0039608E">
              <w:rPr>
                <w:rFonts w:asciiTheme="majorHAnsi" w:eastAsia="Times New Roman" w:hAnsiTheme="majorHAnsi" w:cstheme="majorHAnsi"/>
                <w:b w:val="0"/>
                <w:bCs/>
                <w:position w:val="-10"/>
                <w:lang w:eastAsia="ru-RU" w:bidi="ar-SA"/>
              </w:rPr>
              <w:object w:dxaOrig="1140" w:dyaOrig="330" w14:anchorId="1332C2B9">
                <v:shape id="_x0000_i1030" type="#_x0000_t75" style="width:57pt;height:16.5pt" o:ole="">
                  <v:imagedata r:id="rId26" o:title=""/>
                </v:shape>
                <o:OLEObject Type="Embed" ProgID="Equation.DSMT4" ShapeID="_x0000_i1030" DrawAspect="Content" ObjectID="_1772223628" r:id="rId27"/>
              </w:object>
            </w:r>
            <w:r w:rsidRPr="0039608E">
              <w:rPr>
                <w:rFonts w:asciiTheme="majorHAnsi" w:hAnsiTheme="majorHAnsi" w:cstheme="majorHAnsi"/>
                <w:b w:val="0"/>
                <w:bCs/>
              </w:rPr>
              <w:t xml:space="preserve">начальная точка </w:t>
            </w:r>
            <w:r w:rsidRPr="0039608E">
              <w:rPr>
                <w:rFonts w:asciiTheme="majorHAnsi" w:hAnsiTheme="majorHAnsi" w:cstheme="majorHAnsi"/>
                <w:b w:val="0"/>
                <w:bCs/>
                <w:szCs w:val="18"/>
                <w:shd w:val="clear" w:color="auto" w:fill="FFFFFF"/>
              </w:rPr>
              <w:t>(5.0000000e+00, 1.0000000e+01)</w:t>
            </w:r>
          </w:p>
        </w:tc>
      </w:tr>
      <w:tr w:rsidR="0039608E" w:rsidRPr="004C13B0" w14:paraId="3C367F79" w14:textId="77777777" w:rsidTr="0039608E">
        <w:trPr>
          <w:trHeight w:val="300"/>
        </w:trPr>
        <w:tc>
          <w:tcPr>
            <w:tcW w:w="15984" w:type="dxa"/>
            <w:gridSpan w:val="10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46295F36" w14:textId="77777777" w:rsidR="0039608E" w:rsidRPr="0039608E" w:rsidRDefault="0039608E" w:rsidP="00F116D1">
            <w:pPr>
              <w:jc w:val="center"/>
              <w:rPr>
                <w:rFonts w:asciiTheme="majorHAnsi" w:hAnsiTheme="majorHAnsi" w:cstheme="majorHAnsi"/>
                <w:bCs/>
                <w:lang w:val="en-US"/>
              </w:rPr>
            </w:pPr>
            <w:r w:rsidRPr="0039608E">
              <w:rPr>
                <w:rFonts w:asciiTheme="majorHAnsi" w:hAnsiTheme="majorHAnsi" w:cstheme="majorHAnsi"/>
                <w:bCs/>
                <w:sz w:val="24"/>
                <w:szCs w:val="20"/>
              </w:rPr>
              <w:t>Метод наискорейшего спуска</w:t>
            </w:r>
          </w:p>
        </w:tc>
      </w:tr>
      <w:tr w:rsidR="0039608E" w:rsidRPr="004C13B0" w14:paraId="3774F95C" w14:textId="77777777" w:rsidTr="0039608E">
        <w:trPr>
          <w:gridAfter w:val="1"/>
          <w:wAfter w:w="1299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50B2B" w14:textId="77777777" w:rsidR="0039608E" w:rsidRPr="00D45B11" w:rsidRDefault="0039608E" w:rsidP="00F116D1">
            <w:pPr>
              <w:jc w:val="center"/>
            </w:pPr>
            <w:proofErr w:type="spellStart"/>
            <w:r w:rsidRPr="00D45B11">
              <w:t>Iter</w:t>
            </w:r>
            <w:proofErr w:type="spellEnd"/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A2BAA" w14:textId="77777777" w:rsidR="0039608E" w:rsidRPr="00D45B11" w:rsidRDefault="0039608E" w:rsidP="00F116D1">
            <w:pPr>
              <w:jc w:val="center"/>
            </w:pPr>
            <w:r w:rsidRPr="00D45B11">
              <w:t>(x, y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9F7B1" w14:textId="77777777" w:rsidR="0039608E" w:rsidRPr="00D45B11" w:rsidRDefault="0039608E" w:rsidP="00F116D1">
            <w:pPr>
              <w:jc w:val="center"/>
            </w:pPr>
            <w:proofErr w:type="gramStart"/>
            <w:r w:rsidRPr="00D45B11">
              <w:t>f(</w:t>
            </w:r>
            <w:proofErr w:type="gramEnd"/>
            <w:r w:rsidRPr="00D45B11">
              <w:t>x, y)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02076" w14:textId="77777777" w:rsidR="0039608E" w:rsidRPr="00D45B11" w:rsidRDefault="0039608E" w:rsidP="00F116D1">
            <w:pPr>
              <w:jc w:val="center"/>
            </w:pPr>
            <w:r w:rsidRPr="00D45B11">
              <w:t>(s1, s2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A1CB9" w14:textId="77777777" w:rsidR="0039608E" w:rsidRPr="00D45B11" w:rsidRDefault="0039608E" w:rsidP="00F116D1">
            <w:pPr>
              <w:jc w:val="center"/>
            </w:pPr>
            <w:proofErr w:type="spellStart"/>
            <w:r w:rsidRPr="00D45B11">
              <w:t>lambda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C8E1E" w14:textId="77777777" w:rsidR="0039608E" w:rsidRPr="00D45B11" w:rsidRDefault="0039608E" w:rsidP="00F116D1">
            <w:pPr>
              <w:jc w:val="center"/>
              <w:rPr>
                <w:lang w:val="en-US"/>
              </w:rPr>
            </w:pPr>
            <w:r w:rsidRPr="00D45B11">
              <w:rPr>
                <w:lang w:val="en-US"/>
              </w:rPr>
              <w:t>|x(</w:t>
            </w:r>
            <w:proofErr w:type="spellStart"/>
            <w:r w:rsidRPr="00D45B11">
              <w:rPr>
                <w:lang w:val="en-US"/>
              </w:rPr>
              <w:t>i</w:t>
            </w:r>
            <w:proofErr w:type="spellEnd"/>
            <w:r w:rsidRPr="00D45B11">
              <w:rPr>
                <w:lang w:val="en-US"/>
              </w:rPr>
              <w:t>) - x(i-</w:t>
            </w:r>
            <w:proofErr w:type="gramStart"/>
            <w:r w:rsidRPr="00D45B11">
              <w:rPr>
                <w:lang w:val="en-US"/>
              </w:rPr>
              <w:t>1)|</w:t>
            </w:r>
            <w:proofErr w:type="gramEnd"/>
          </w:p>
          <w:p w14:paraId="0664F57C" w14:textId="77777777" w:rsidR="0039608E" w:rsidRPr="00D45B11" w:rsidRDefault="0039608E" w:rsidP="00F116D1">
            <w:pPr>
              <w:jc w:val="center"/>
              <w:rPr>
                <w:lang w:val="en-US"/>
              </w:rPr>
            </w:pPr>
            <w:r w:rsidRPr="00D45B11">
              <w:rPr>
                <w:lang w:val="en-US"/>
              </w:rPr>
              <w:t>|y(</w:t>
            </w:r>
            <w:proofErr w:type="spellStart"/>
            <w:r w:rsidRPr="00D45B11">
              <w:rPr>
                <w:lang w:val="en-US"/>
              </w:rPr>
              <w:t>i</w:t>
            </w:r>
            <w:proofErr w:type="spellEnd"/>
            <w:r w:rsidRPr="00D45B11">
              <w:rPr>
                <w:lang w:val="en-US"/>
              </w:rPr>
              <w:t>) - y(i-</w:t>
            </w:r>
            <w:proofErr w:type="gramStart"/>
            <w:r w:rsidRPr="00D45B11">
              <w:rPr>
                <w:lang w:val="en-US"/>
              </w:rPr>
              <w:t>1)|</w:t>
            </w:r>
            <w:proofErr w:type="gramEnd"/>
          </w:p>
          <w:p w14:paraId="6A2A4EB1" w14:textId="77777777" w:rsidR="0039608E" w:rsidRPr="00D45B11" w:rsidRDefault="0039608E" w:rsidP="00F116D1">
            <w:pPr>
              <w:jc w:val="center"/>
              <w:rPr>
                <w:lang w:val="en-US"/>
              </w:rPr>
            </w:pPr>
            <w:r w:rsidRPr="00D45B11">
              <w:rPr>
                <w:lang w:val="en-US"/>
              </w:rPr>
              <w:t>|f(</w:t>
            </w:r>
            <w:proofErr w:type="spellStart"/>
            <w:r w:rsidRPr="00D45B11">
              <w:rPr>
                <w:lang w:val="en-US"/>
              </w:rPr>
              <w:t>i</w:t>
            </w:r>
            <w:proofErr w:type="spellEnd"/>
            <w:r w:rsidRPr="00D45B11">
              <w:rPr>
                <w:lang w:val="en-US"/>
              </w:rPr>
              <w:t>) - f(i-</w:t>
            </w:r>
            <w:proofErr w:type="gramStart"/>
            <w:r w:rsidRPr="00D45B11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19C26D" w14:textId="77777777" w:rsidR="0039608E" w:rsidRPr="00D45B11" w:rsidRDefault="0039608E" w:rsidP="00F116D1">
            <w:pPr>
              <w:jc w:val="center"/>
            </w:pPr>
            <w:proofErr w:type="spellStart"/>
            <w:proofErr w:type="gramStart"/>
            <w:r w:rsidRPr="00D45B11">
              <w:t>grad</w:t>
            </w:r>
            <w:proofErr w:type="spellEnd"/>
            <w:r w:rsidRPr="00D45B11">
              <w:t>(</w:t>
            </w:r>
            <w:proofErr w:type="gramEnd"/>
            <w:r w:rsidRPr="00D45B11">
              <w:t>x, y)</w:t>
            </w:r>
          </w:p>
        </w:tc>
        <w:tc>
          <w:tcPr>
            <w:tcW w:w="291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44BF8B" w14:textId="77777777" w:rsidR="0039608E" w:rsidRPr="00D45B11" w:rsidRDefault="0039608E" w:rsidP="00F116D1">
            <w:pPr>
              <w:jc w:val="center"/>
              <w:rPr>
                <w:lang w:val="en-US"/>
              </w:rPr>
            </w:pPr>
          </w:p>
        </w:tc>
      </w:tr>
      <w:tr w:rsidR="0039608E" w:rsidRPr="00542FF6" w14:paraId="1F70B142" w14:textId="77777777" w:rsidTr="0039608E">
        <w:trPr>
          <w:gridAfter w:val="1"/>
          <w:wAfter w:w="1299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F0B4D" w14:textId="77777777" w:rsidR="0039608E" w:rsidRPr="00D45B11" w:rsidRDefault="0039608E" w:rsidP="00F116D1">
            <w:pPr>
              <w:jc w:val="center"/>
            </w:pPr>
            <w:r w:rsidRPr="00D45B11"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14A63" w14:textId="77777777" w:rsidR="0039608E" w:rsidRPr="00D45B11" w:rsidRDefault="0039608E" w:rsidP="00F116D1">
            <w:pPr>
              <w:jc w:val="center"/>
            </w:pPr>
            <w:r w:rsidRPr="00D45B11">
              <w:t>(7.4739339e+00, 7.5061150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F8166" w14:textId="77777777" w:rsidR="0039608E" w:rsidRPr="00D45B11" w:rsidRDefault="0039608E" w:rsidP="00F116D1">
            <w:pPr>
              <w:jc w:val="center"/>
            </w:pPr>
            <w:r w:rsidRPr="00D45B11">
              <w:t>4.2015383e+0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3D9D5" w14:textId="77777777" w:rsidR="0039608E" w:rsidRPr="00D45B11" w:rsidRDefault="0039608E" w:rsidP="00F116D1">
            <w:pPr>
              <w:jc w:val="center"/>
            </w:pPr>
            <w:r w:rsidRPr="00D45B11">
              <w:t>(2.0475000e+00, 8.1915000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8878F" w14:textId="77777777" w:rsidR="0039608E" w:rsidRPr="00D45B11" w:rsidRDefault="0039608E" w:rsidP="00F116D1">
            <w:pPr>
              <w:jc w:val="center"/>
            </w:pPr>
            <w:r w:rsidRPr="00D45B11">
              <w:t>3.5128068e+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56837" w14:textId="77777777" w:rsidR="0039608E" w:rsidRPr="00D45B11" w:rsidRDefault="0039608E" w:rsidP="00F116D1">
            <w:pPr>
              <w:jc w:val="center"/>
            </w:pPr>
            <w:r w:rsidRPr="00D45B11">
              <w:t>2.4739339e+00</w:t>
            </w:r>
          </w:p>
          <w:p w14:paraId="244BFC12" w14:textId="77777777" w:rsidR="0039608E" w:rsidRPr="00D45B11" w:rsidRDefault="0039608E" w:rsidP="00F116D1">
            <w:pPr>
              <w:jc w:val="center"/>
            </w:pPr>
            <w:r w:rsidRPr="00D45B11">
              <w:t>2.4938850e+00</w:t>
            </w:r>
          </w:p>
          <w:p w14:paraId="1211FC35" w14:textId="77777777" w:rsidR="0039608E" w:rsidRPr="00D45B11" w:rsidRDefault="0039608E" w:rsidP="00F116D1">
            <w:pPr>
              <w:jc w:val="center"/>
            </w:pPr>
            <w:r w:rsidRPr="00D45B11">
              <w:lastRenderedPageBreak/>
              <w:t>2.4739846e+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054389" w14:textId="77777777" w:rsidR="0039608E" w:rsidRPr="00D45B11" w:rsidRDefault="0039608E" w:rsidP="00F116D1">
            <w:pPr>
              <w:jc w:val="center"/>
            </w:pPr>
            <w:r w:rsidRPr="00D45B11">
              <w:lastRenderedPageBreak/>
              <w:t>(-9.9200000e+02, 1.0000000e+03)</w:t>
            </w:r>
          </w:p>
        </w:tc>
        <w:tc>
          <w:tcPr>
            <w:tcW w:w="29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FCC724" w14:textId="77777777" w:rsidR="0039608E" w:rsidRPr="00D45B11" w:rsidRDefault="0039608E" w:rsidP="00F116D1">
            <w:pPr>
              <w:jc w:val="center"/>
            </w:pPr>
          </w:p>
        </w:tc>
      </w:tr>
      <w:tr w:rsidR="0039608E" w:rsidRPr="00542FF6" w14:paraId="4E4FF497" w14:textId="77777777" w:rsidTr="0039608E">
        <w:trPr>
          <w:gridAfter w:val="1"/>
          <w:wAfter w:w="1299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CEA26" w14:textId="77777777" w:rsidR="0039608E" w:rsidRPr="00D45B11" w:rsidRDefault="0039608E" w:rsidP="00F116D1">
            <w:pPr>
              <w:jc w:val="center"/>
            </w:pPr>
            <w:r w:rsidRPr="00D45B11"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BF7DFC" w14:textId="77777777" w:rsidR="0039608E" w:rsidRPr="00D45B11" w:rsidRDefault="0039608E" w:rsidP="00F116D1">
            <w:pPr>
              <w:jc w:val="center"/>
            </w:pPr>
            <w:r w:rsidRPr="00D45B11">
              <w:t>(1.1224225e+00, 1.2281862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FFA4" w14:textId="77777777" w:rsidR="0039608E" w:rsidRPr="00D45B11" w:rsidRDefault="0039608E" w:rsidP="00F116D1">
            <w:pPr>
              <w:jc w:val="center"/>
            </w:pPr>
            <w:r w:rsidRPr="00D45B11">
              <w:t>1.1335845e+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C2146" w14:textId="77777777" w:rsidR="0039608E" w:rsidRPr="00D45B11" w:rsidRDefault="0039608E" w:rsidP="00F116D1">
            <w:pPr>
              <w:jc w:val="center"/>
            </w:pPr>
            <w:r w:rsidRPr="00D45B11">
              <w:t>(4.0955000e+00, 1.6383500e+01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56D73" w14:textId="77777777" w:rsidR="0039608E" w:rsidRPr="00D45B11" w:rsidRDefault="0039608E" w:rsidP="00F116D1">
            <w:pPr>
              <w:jc w:val="center"/>
            </w:pPr>
            <w:r w:rsidRPr="00D45B11">
              <w:t>8.9305144e+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4814A" w14:textId="77777777" w:rsidR="0039608E" w:rsidRPr="00D45B11" w:rsidRDefault="0039608E" w:rsidP="00F116D1">
            <w:pPr>
              <w:jc w:val="center"/>
            </w:pPr>
            <w:r w:rsidRPr="00D45B11">
              <w:t>3.8775775e+00</w:t>
            </w:r>
          </w:p>
          <w:p w14:paraId="3060A351" w14:textId="77777777" w:rsidR="0039608E" w:rsidRPr="00D45B11" w:rsidRDefault="0039608E" w:rsidP="00F116D1">
            <w:pPr>
              <w:jc w:val="center"/>
              <w:rPr>
                <w:color w:val="000000"/>
                <w:shd w:val="clear" w:color="auto" w:fill="FFFFFF"/>
              </w:rPr>
            </w:pPr>
            <w:r w:rsidRPr="00D45B11">
              <w:rPr>
                <w:color w:val="000000"/>
                <w:shd w:val="clear" w:color="auto" w:fill="FFFFFF"/>
              </w:rPr>
              <w:t>8.7718138e+00</w:t>
            </w:r>
          </w:p>
          <w:p w14:paraId="06661B75" w14:textId="77777777" w:rsidR="0039608E" w:rsidRPr="00D45B11" w:rsidRDefault="0039608E" w:rsidP="00F116D1">
            <w:pPr>
              <w:jc w:val="center"/>
            </w:pPr>
            <w:r w:rsidRPr="00D45B11">
              <w:rPr>
                <w:color w:val="000000"/>
                <w:shd w:val="clear" w:color="auto" w:fill="FFFFFF"/>
              </w:rPr>
              <w:t>4.0881798e+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37FE35" w14:textId="77777777" w:rsidR="0039608E" w:rsidRPr="00D45B11" w:rsidRDefault="0039608E" w:rsidP="00F116D1">
            <w:pPr>
              <w:jc w:val="center"/>
            </w:pPr>
            <w:r w:rsidRPr="00D45B11">
              <w:t>(6.5116529e+00, 6.4362150e+00)</w:t>
            </w:r>
          </w:p>
        </w:tc>
        <w:tc>
          <w:tcPr>
            <w:tcW w:w="29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1FF6E7" w14:textId="77777777" w:rsidR="0039608E" w:rsidRPr="00D45B11" w:rsidRDefault="0039608E" w:rsidP="00F116D1">
            <w:pPr>
              <w:jc w:val="center"/>
            </w:pPr>
          </w:p>
        </w:tc>
      </w:tr>
      <w:tr w:rsidR="0039608E" w:rsidRPr="00542FF6" w14:paraId="4AEAEDBC" w14:textId="77777777" w:rsidTr="0039608E">
        <w:trPr>
          <w:gridAfter w:val="1"/>
          <w:wAfter w:w="1299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7200A" w14:textId="77777777" w:rsidR="0039608E" w:rsidRPr="00D45B11" w:rsidRDefault="0039608E" w:rsidP="00F116D1">
            <w:pPr>
              <w:jc w:val="center"/>
            </w:pPr>
            <w:r w:rsidRPr="00D45B11"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52202" w14:textId="77777777" w:rsidR="0039608E" w:rsidRPr="00D45B11" w:rsidRDefault="0039608E" w:rsidP="00F116D1">
            <w:pPr>
              <w:jc w:val="center"/>
            </w:pPr>
            <w:r w:rsidRPr="00D45B11">
              <w:t>(1.1747180e+00, 1.1752783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682AA" w14:textId="77777777" w:rsidR="0039608E" w:rsidRPr="00D45B11" w:rsidRDefault="0039608E" w:rsidP="00F116D1">
            <w:pPr>
              <w:jc w:val="center"/>
            </w:pPr>
            <w:r w:rsidRPr="00D45B11">
              <w:t>3.0557761e-0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F88BA" w14:textId="77777777" w:rsidR="0039608E" w:rsidRPr="00D45B11" w:rsidRDefault="0039608E" w:rsidP="00F116D1">
            <w:pPr>
              <w:jc w:val="center"/>
            </w:pPr>
            <w:r w:rsidRPr="00D45B11">
              <w:t>(3.1500000e-02, 1.2750000e-01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D20A8" w14:textId="77777777" w:rsidR="0039608E" w:rsidRPr="00D45B11" w:rsidRDefault="0039608E" w:rsidP="00F116D1">
            <w:pPr>
              <w:jc w:val="center"/>
            </w:pPr>
            <w:r w:rsidRPr="00D45B11">
              <w:t>7.4391303e-0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ACC1D" w14:textId="77777777" w:rsidR="0039608E" w:rsidRPr="00D45B11" w:rsidRDefault="0039608E" w:rsidP="00F116D1">
            <w:pPr>
              <w:jc w:val="center"/>
            </w:pPr>
            <w:r w:rsidRPr="00D45B11">
              <w:t>3.8252820e+00</w:t>
            </w:r>
          </w:p>
          <w:p w14:paraId="7CC52A68" w14:textId="77777777" w:rsidR="0039608E" w:rsidRPr="00D45B11" w:rsidRDefault="0039608E" w:rsidP="00F116D1">
            <w:pPr>
              <w:jc w:val="center"/>
              <w:rPr>
                <w:color w:val="000000"/>
                <w:shd w:val="clear" w:color="auto" w:fill="FFFFFF"/>
              </w:rPr>
            </w:pPr>
            <w:r w:rsidRPr="00D45B11">
              <w:rPr>
                <w:color w:val="000000"/>
                <w:shd w:val="clear" w:color="auto" w:fill="FFFFFF"/>
              </w:rPr>
              <w:t>8.8247217e+00</w:t>
            </w:r>
          </w:p>
          <w:p w14:paraId="32F8C8A0" w14:textId="77777777" w:rsidR="0039608E" w:rsidRPr="00D45B11" w:rsidRDefault="0039608E" w:rsidP="00F116D1">
            <w:pPr>
              <w:jc w:val="center"/>
            </w:pPr>
            <w:r w:rsidRPr="00D45B11">
              <w:rPr>
                <w:color w:val="000000"/>
                <w:shd w:val="clear" w:color="auto" w:fill="FFFFFF"/>
              </w:rPr>
              <w:t>1.1030267e+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356AE2" w14:textId="77777777" w:rsidR="0039608E" w:rsidRPr="00D45B11" w:rsidRDefault="0039608E" w:rsidP="00F116D1">
            <w:pPr>
              <w:jc w:val="center"/>
            </w:pPr>
            <w:r w:rsidRPr="00D45B11">
              <w:t>(-2.0907907e+01, 2.1152752e+01)</w:t>
            </w:r>
          </w:p>
        </w:tc>
        <w:tc>
          <w:tcPr>
            <w:tcW w:w="29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5221E3" w14:textId="77777777" w:rsidR="0039608E" w:rsidRPr="00D45B11" w:rsidRDefault="0039608E" w:rsidP="00F116D1">
            <w:pPr>
              <w:jc w:val="center"/>
            </w:pPr>
          </w:p>
        </w:tc>
      </w:tr>
      <w:tr w:rsidR="0039608E" w:rsidRPr="00542FF6" w14:paraId="612413BF" w14:textId="77777777" w:rsidTr="0039608E">
        <w:trPr>
          <w:gridAfter w:val="1"/>
          <w:wAfter w:w="1299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F3132" w14:textId="77777777" w:rsidR="0039608E" w:rsidRPr="00D45B11" w:rsidRDefault="0039608E" w:rsidP="00F116D1">
            <w:pPr>
              <w:jc w:val="center"/>
            </w:pPr>
            <w:r w:rsidRPr="00D45B11">
              <w:t>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F1439" w14:textId="77777777" w:rsidR="0039608E" w:rsidRPr="00D45B11" w:rsidRDefault="0039608E" w:rsidP="00F116D1">
            <w:pPr>
              <w:jc w:val="center"/>
            </w:pPr>
            <w:r w:rsidRPr="00D45B11">
              <w:t>(1.1696674e+00, 1.1728937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78601" w14:textId="77777777" w:rsidR="0039608E" w:rsidRPr="00D45B11" w:rsidRDefault="0039608E" w:rsidP="00F116D1">
            <w:pPr>
              <w:jc w:val="center"/>
            </w:pPr>
            <w:r w:rsidRPr="00D45B11">
              <w:t>2.9827947e-0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CB027" w14:textId="77777777" w:rsidR="0039608E" w:rsidRPr="00D45B11" w:rsidRDefault="0039608E" w:rsidP="00F116D1">
            <w:pPr>
              <w:jc w:val="center"/>
            </w:pPr>
            <w:r w:rsidRPr="00D45B11">
              <w:t>(3.5000000e-03, 1.5500000e-0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1E8F34" w14:textId="77777777" w:rsidR="0039608E" w:rsidRPr="00D45B11" w:rsidRDefault="0039608E" w:rsidP="00F116D1">
            <w:pPr>
              <w:jc w:val="center"/>
            </w:pPr>
            <w:r w:rsidRPr="00D45B11">
              <w:t>5.5851449e-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878DC" w14:textId="77777777" w:rsidR="0039608E" w:rsidRPr="00D45B11" w:rsidRDefault="0039608E" w:rsidP="00F116D1">
            <w:pPr>
              <w:jc w:val="center"/>
            </w:pPr>
            <w:r w:rsidRPr="00D45B11">
              <w:t>3.8303326e+00</w:t>
            </w:r>
          </w:p>
          <w:p w14:paraId="3EF167E3" w14:textId="77777777" w:rsidR="0039608E" w:rsidRPr="00D45B11" w:rsidRDefault="0039608E" w:rsidP="00F116D1">
            <w:pPr>
              <w:jc w:val="center"/>
              <w:rPr>
                <w:color w:val="000000"/>
                <w:shd w:val="clear" w:color="auto" w:fill="FFFFFF"/>
              </w:rPr>
            </w:pPr>
            <w:r w:rsidRPr="00D45B11">
              <w:rPr>
                <w:color w:val="000000"/>
                <w:shd w:val="clear" w:color="auto" w:fill="FFFFFF"/>
              </w:rPr>
              <w:t>8.8271063e+00</w:t>
            </w:r>
          </w:p>
          <w:p w14:paraId="4E2B52BF" w14:textId="77777777" w:rsidR="0039608E" w:rsidRPr="00D45B11" w:rsidRDefault="0039608E" w:rsidP="00F116D1">
            <w:pPr>
              <w:jc w:val="center"/>
            </w:pPr>
            <w:r w:rsidRPr="00D45B11">
              <w:rPr>
                <w:color w:val="000000"/>
                <w:shd w:val="clear" w:color="auto" w:fill="FFFFFF"/>
              </w:rPr>
              <w:t>7.2981389e-0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1236B6" w14:textId="77777777" w:rsidR="0039608E" w:rsidRPr="00D45B11" w:rsidRDefault="0039608E" w:rsidP="00F116D1">
            <w:pPr>
              <w:jc w:val="center"/>
            </w:pPr>
            <w:r w:rsidRPr="00D45B11">
              <w:t>(2.3736584e-01, 1.1207006e-01)</w:t>
            </w:r>
          </w:p>
        </w:tc>
        <w:tc>
          <w:tcPr>
            <w:tcW w:w="29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C9CF57" w14:textId="77777777" w:rsidR="0039608E" w:rsidRPr="00D45B11" w:rsidRDefault="0039608E" w:rsidP="00F116D1">
            <w:pPr>
              <w:jc w:val="center"/>
            </w:pPr>
          </w:p>
        </w:tc>
      </w:tr>
      <w:tr w:rsidR="0039608E" w:rsidRPr="00542FF6" w14:paraId="36E37252" w14:textId="77777777" w:rsidTr="0039608E">
        <w:trPr>
          <w:trHeight w:val="300"/>
        </w:trPr>
        <w:tc>
          <w:tcPr>
            <w:tcW w:w="15984" w:type="dxa"/>
            <w:gridSpan w:val="10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669BE" w14:textId="77777777" w:rsidR="0039608E" w:rsidRPr="00DE2404" w:rsidRDefault="0039608E" w:rsidP="00F116D1">
            <w:pPr>
              <w:jc w:val="center"/>
              <w:rPr>
                <w:rFonts w:asciiTheme="majorHAnsi" w:hAnsiTheme="majorHAnsi" w:cstheme="majorHAnsi"/>
                <w:bCs/>
                <w:color w:val="000000"/>
              </w:rPr>
            </w:pPr>
            <w:r w:rsidRPr="00DE2404">
              <w:rPr>
                <w:rFonts w:asciiTheme="majorHAnsi" w:hAnsiTheme="majorHAnsi" w:cstheme="majorHAnsi"/>
                <w:bCs/>
                <w:color w:val="000000"/>
                <w:sz w:val="24"/>
                <w:szCs w:val="20"/>
              </w:rPr>
              <w:t>Метод Ньютона</w:t>
            </w:r>
          </w:p>
        </w:tc>
      </w:tr>
      <w:tr w:rsidR="0039608E" w:rsidRPr="007F3531" w14:paraId="04A9F1C2" w14:textId="77777777" w:rsidTr="0039608E">
        <w:trPr>
          <w:gridAfter w:val="2"/>
          <w:wAfter w:w="1383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A57487" w14:textId="77777777" w:rsidR="0039608E" w:rsidRPr="00F57297" w:rsidRDefault="0039608E" w:rsidP="00F116D1">
            <w:pPr>
              <w:jc w:val="center"/>
            </w:pPr>
            <w:proofErr w:type="spellStart"/>
            <w:r w:rsidRPr="00F57297">
              <w:t>Iter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4367C" w14:textId="77777777" w:rsidR="0039608E" w:rsidRPr="00F57297" w:rsidRDefault="0039608E" w:rsidP="00F116D1">
            <w:pPr>
              <w:jc w:val="center"/>
            </w:pPr>
            <w:r w:rsidRPr="00F57297">
              <w:t>(x, y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B0BE9" w14:textId="77777777" w:rsidR="0039608E" w:rsidRPr="00F57297" w:rsidRDefault="0039608E" w:rsidP="00F116D1">
            <w:pPr>
              <w:jc w:val="center"/>
            </w:pPr>
            <w:proofErr w:type="gramStart"/>
            <w:r w:rsidRPr="00F57297">
              <w:t>f(</w:t>
            </w:r>
            <w:proofErr w:type="gramEnd"/>
            <w:r w:rsidRPr="00F57297">
              <w:t>x, y)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4D3D2" w14:textId="77777777" w:rsidR="0039608E" w:rsidRPr="00F57297" w:rsidRDefault="0039608E" w:rsidP="00F116D1">
            <w:pPr>
              <w:jc w:val="center"/>
            </w:pPr>
            <w:r w:rsidRPr="00F57297">
              <w:t>(s1, s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EE186" w14:textId="77777777" w:rsidR="0039608E" w:rsidRPr="00F57297" w:rsidRDefault="0039608E" w:rsidP="00F116D1">
            <w:pPr>
              <w:jc w:val="center"/>
            </w:pPr>
            <w:proofErr w:type="spellStart"/>
            <w:r w:rsidRPr="00F57297">
              <w:t>lambda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EC166" w14:textId="77777777" w:rsidR="0039608E" w:rsidRPr="00F57297" w:rsidRDefault="0039608E" w:rsidP="00F116D1">
            <w:pPr>
              <w:jc w:val="center"/>
              <w:rPr>
                <w:lang w:val="en-US"/>
              </w:rPr>
            </w:pPr>
            <w:r w:rsidRPr="00F57297">
              <w:rPr>
                <w:lang w:val="en-US"/>
              </w:rPr>
              <w:t>|x(</w:t>
            </w:r>
            <w:proofErr w:type="spellStart"/>
            <w:r w:rsidRPr="00F57297">
              <w:rPr>
                <w:lang w:val="en-US"/>
              </w:rPr>
              <w:t>i</w:t>
            </w:r>
            <w:proofErr w:type="spellEnd"/>
            <w:r w:rsidRPr="00F57297">
              <w:rPr>
                <w:lang w:val="en-US"/>
              </w:rPr>
              <w:t>) - x(i-</w:t>
            </w:r>
            <w:proofErr w:type="gramStart"/>
            <w:r w:rsidRPr="00F57297">
              <w:rPr>
                <w:lang w:val="en-US"/>
              </w:rPr>
              <w:t>1)|</w:t>
            </w:r>
            <w:proofErr w:type="gramEnd"/>
          </w:p>
          <w:p w14:paraId="2D8E393A" w14:textId="77777777" w:rsidR="0039608E" w:rsidRPr="00F57297" w:rsidRDefault="0039608E" w:rsidP="00F116D1">
            <w:pPr>
              <w:jc w:val="center"/>
              <w:rPr>
                <w:lang w:val="en-US"/>
              </w:rPr>
            </w:pPr>
            <w:r w:rsidRPr="00F57297">
              <w:rPr>
                <w:lang w:val="en-US"/>
              </w:rPr>
              <w:t>|y(</w:t>
            </w:r>
            <w:proofErr w:type="spellStart"/>
            <w:r w:rsidRPr="00F57297">
              <w:rPr>
                <w:lang w:val="en-US"/>
              </w:rPr>
              <w:t>i</w:t>
            </w:r>
            <w:proofErr w:type="spellEnd"/>
            <w:r w:rsidRPr="00F57297">
              <w:rPr>
                <w:lang w:val="en-US"/>
              </w:rPr>
              <w:t>) - y(i-</w:t>
            </w:r>
            <w:proofErr w:type="gramStart"/>
            <w:r w:rsidRPr="00F57297">
              <w:rPr>
                <w:lang w:val="en-US"/>
              </w:rPr>
              <w:t>1)|</w:t>
            </w:r>
            <w:proofErr w:type="gramEnd"/>
          </w:p>
          <w:p w14:paraId="44363160" w14:textId="77777777" w:rsidR="0039608E" w:rsidRPr="00F57297" w:rsidRDefault="0039608E" w:rsidP="00F116D1">
            <w:pPr>
              <w:jc w:val="center"/>
              <w:rPr>
                <w:lang w:val="en-US"/>
              </w:rPr>
            </w:pPr>
            <w:r w:rsidRPr="00F57297">
              <w:rPr>
                <w:lang w:val="en-US"/>
              </w:rPr>
              <w:t>|f(</w:t>
            </w:r>
            <w:proofErr w:type="spellStart"/>
            <w:r w:rsidRPr="00F57297">
              <w:rPr>
                <w:lang w:val="en-US"/>
              </w:rPr>
              <w:t>i</w:t>
            </w:r>
            <w:proofErr w:type="spellEnd"/>
            <w:r w:rsidRPr="00F57297">
              <w:rPr>
                <w:lang w:val="en-US"/>
              </w:rPr>
              <w:t>) - f(i-</w:t>
            </w:r>
            <w:proofErr w:type="gramStart"/>
            <w:r w:rsidRPr="00F57297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10F867" w14:textId="77777777" w:rsidR="0039608E" w:rsidRPr="00F57297" w:rsidRDefault="0039608E" w:rsidP="00F116D1">
            <w:pPr>
              <w:jc w:val="center"/>
            </w:pPr>
            <w:proofErr w:type="spellStart"/>
            <w:proofErr w:type="gramStart"/>
            <w:r w:rsidRPr="00F57297">
              <w:t>grad</w:t>
            </w:r>
            <w:proofErr w:type="spellEnd"/>
            <w:r w:rsidRPr="00F57297">
              <w:t>(</w:t>
            </w:r>
            <w:proofErr w:type="gramEnd"/>
            <w:r w:rsidRPr="00F57297">
              <w:t>x, y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68107" w14:textId="77777777" w:rsidR="0039608E" w:rsidRDefault="0039608E" w:rsidP="00F116D1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2660BBE4" w14:textId="77777777" w:rsidR="0039608E" w:rsidRDefault="0039608E" w:rsidP="00F116D1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6814E534" w14:textId="77777777" w:rsidR="0039608E" w:rsidRPr="00F57297" w:rsidRDefault="0039608E" w:rsidP="00F116D1">
            <w:pPr>
              <w:jc w:val="center"/>
              <w:rPr>
                <w:color w:val="000000"/>
                <w:lang w:val="en-US"/>
              </w:rPr>
            </w:pPr>
            <w:proofErr w:type="gramStart"/>
            <w:r w:rsidRPr="00F57297">
              <w:rPr>
                <w:color w:val="000000"/>
                <w:shd w:val="clear" w:color="auto" w:fill="FFFFFF"/>
                <w:lang w:val="en-US"/>
              </w:rPr>
              <w:t>Hesse(</w:t>
            </w:r>
            <w:proofErr w:type="gramEnd"/>
            <w:r w:rsidRPr="00F57297">
              <w:rPr>
                <w:color w:val="000000"/>
                <w:shd w:val="clear" w:color="auto" w:fill="FFFFFF"/>
                <w:lang w:val="en-US"/>
              </w:rPr>
              <w:t xml:space="preserve">dx2, </w:t>
            </w:r>
            <w:proofErr w:type="spellStart"/>
            <w:r w:rsidRPr="00F57297">
              <w:rPr>
                <w:color w:val="000000"/>
                <w:shd w:val="clear" w:color="auto" w:fill="FFFFFF"/>
                <w:lang w:val="en-US"/>
              </w:rPr>
              <w:t>dxdy</w:t>
            </w:r>
            <w:proofErr w:type="spellEnd"/>
            <w:r w:rsidRPr="00F57297">
              <w:rPr>
                <w:color w:val="000000"/>
                <w:shd w:val="clear" w:color="auto" w:fill="FFFFFF"/>
                <w:lang w:val="en-US"/>
              </w:rPr>
              <w:t xml:space="preserve">, </w:t>
            </w:r>
            <w:proofErr w:type="spellStart"/>
            <w:r w:rsidRPr="00F57297">
              <w:rPr>
                <w:color w:val="000000"/>
                <w:shd w:val="clear" w:color="auto" w:fill="FFFFFF"/>
                <w:lang w:val="en-US"/>
              </w:rPr>
              <w:t>dydx</w:t>
            </w:r>
            <w:proofErr w:type="spellEnd"/>
            <w:r w:rsidRPr="00F57297">
              <w:rPr>
                <w:color w:val="000000"/>
                <w:shd w:val="clear" w:color="auto" w:fill="FFFFFF"/>
                <w:lang w:val="en-US"/>
              </w:rPr>
              <w:t>, dy2)</w:t>
            </w:r>
          </w:p>
        </w:tc>
      </w:tr>
      <w:tr w:rsidR="0039608E" w:rsidRPr="00542FF6" w14:paraId="7D2D5C9B" w14:textId="77777777" w:rsidTr="0039608E">
        <w:trPr>
          <w:gridAfter w:val="2"/>
          <w:wAfter w:w="1383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C483E" w14:textId="77777777" w:rsidR="0039608E" w:rsidRPr="00F57297" w:rsidRDefault="0039608E" w:rsidP="00F116D1">
            <w:pPr>
              <w:jc w:val="center"/>
            </w:pPr>
            <w:r w:rsidRPr="00F57297"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C1ECF" w14:textId="77777777" w:rsidR="0039608E" w:rsidRPr="00F57297" w:rsidRDefault="0039608E" w:rsidP="00F116D1">
            <w:pPr>
              <w:jc w:val="center"/>
            </w:pPr>
            <w:r w:rsidRPr="00F57297">
              <w:t>(1.0000000e+00, 1.0000000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6AC16" w14:textId="77777777" w:rsidR="0039608E" w:rsidRPr="00F57297" w:rsidRDefault="0039608E" w:rsidP="00F116D1">
            <w:pPr>
              <w:jc w:val="center"/>
            </w:pPr>
            <w:r w:rsidRPr="00F57297">
              <w:t>0.0000000e+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4AD60" w14:textId="77777777" w:rsidR="0039608E" w:rsidRPr="00F57297" w:rsidRDefault="0039608E" w:rsidP="00F116D1">
            <w:pPr>
              <w:jc w:val="center"/>
            </w:pPr>
            <w:r w:rsidRPr="00F57297">
              <w:t>(-4.0000000e+00, -9.0000000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BE622" w14:textId="77777777" w:rsidR="0039608E" w:rsidRPr="00F57297" w:rsidRDefault="0039608E" w:rsidP="00F116D1">
            <w:pPr>
              <w:jc w:val="center"/>
            </w:pPr>
            <w:r w:rsidRPr="00F57297">
              <w:t>1.0000000e+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89145" w14:textId="77777777" w:rsidR="0039608E" w:rsidRPr="00F57297" w:rsidRDefault="0039608E" w:rsidP="00F116D1">
            <w:pPr>
              <w:jc w:val="center"/>
            </w:pPr>
            <w:r w:rsidRPr="00F57297">
              <w:t>4.0000000e+00</w:t>
            </w:r>
          </w:p>
          <w:p w14:paraId="1E3A0C10" w14:textId="77777777" w:rsidR="0039608E" w:rsidRPr="00F57297" w:rsidRDefault="0039608E" w:rsidP="00F116D1">
            <w:pPr>
              <w:jc w:val="center"/>
              <w:rPr>
                <w:color w:val="000000"/>
                <w:shd w:val="clear" w:color="auto" w:fill="FFFFFF"/>
              </w:rPr>
            </w:pPr>
            <w:r w:rsidRPr="00F57297">
              <w:rPr>
                <w:color w:val="000000"/>
                <w:shd w:val="clear" w:color="auto" w:fill="FFFFFF"/>
              </w:rPr>
              <w:t>9.0000000e+00</w:t>
            </w:r>
          </w:p>
          <w:p w14:paraId="33ED8F5D" w14:textId="77777777" w:rsidR="0039608E" w:rsidRPr="00F57297" w:rsidRDefault="0039608E" w:rsidP="00F116D1">
            <w:pPr>
              <w:jc w:val="center"/>
            </w:pPr>
            <w:r w:rsidRPr="00F57297">
              <w:rPr>
                <w:color w:val="000000"/>
                <w:shd w:val="clear" w:color="auto" w:fill="FFFFFF"/>
              </w:rPr>
              <w:t>2.5160000e+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BA1BC8D" w14:textId="77777777" w:rsidR="0039608E" w:rsidRPr="00F57297" w:rsidRDefault="0039608E" w:rsidP="00F116D1">
            <w:pPr>
              <w:jc w:val="center"/>
            </w:pPr>
            <w:r w:rsidRPr="00F57297">
              <w:t>(-9.9200000e+02, 1.0000000e+03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CB37ED" w14:textId="77777777" w:rsidR="0039608E" w:rsidRPr="00F57297" w:rsidRDefault="0039608E" w:rsidP="00F116D1">
            <w:pPr>
              <w:jc w:val="center"/>
            </w:pPr>
            <w:r w:rsidRPr="00F57297">
              <w:t>(5.0000000e-01, 5.0000000e-01, 5.0000000e-01, 5.0500000e-01)</w:t>
            </w:r>
          </w:p>
        </w:tc>
      </w:tr>
    </w:tbl>
    <w:p w14:paraId="08274FEE" w14:textId="77777777" w:rsidR="0039608E" w:rsidRDefault="0039608E" w:rsidP="004E2AFE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</w:p>
    <w:p w14:paraId="06591D85" w14:textId="77777777" w:rsidR="00DE2404" w:rsidRPr="00DE2404" w:rsidRDefault="00DE2404" w:rsidP="00DE2404">
      <w:pPr>
        <w:rPr>
          <w:rFonts w:asciiTheme="majorHAnsi" w:hAnsiTheme="majorHAnsi" w:cstheme="majorHAnsi"/>
          <w:sz w:val="24"/>
          <w:szCs w:val="24"/>
        </w:rPr>
      </w:pPr>
    </w:p>
    <w:p w14:paraId="3677C8FD" w14:textId="77777777" w:rsidR="00DE2404" w:rsidRDefault="00DE2404" w:rsidP="00DE2404">
      <w:pPr>
        <w:rPr>
          <w:rFonts w:asciiTheme="majorHAnsi" w:hAnsiTheme="majorHAnsi" w:cstheme="majorHAnsi"/>
          <w:b/>
          <w:bCs/>
          <w:sz w:val="24"/>
          <w:szCs w:val="24"/>
        </w:rPr>
      </w:pPr>
    </w:p>
    <w:tbl>
      <w:tblPr>
        <w:tblW w:w="15984" w:type="dxa"/>
        <w:tblLook w:val="04A0" w:firstRow="1" w:lastRow="0" w:firstColumn="1" w:lastColumn="0" w:noHBand="0" w:noVBand="1"/>
      </w:tblPr>
      <w:tblGrid>
        <w:gridCol w:w="851"/>
        <w:gridCol w:w="1843"/>
        <w:gridCol w:w="1701"/>
        <w:gridCol w:w="2126"/>
        <w:gridCol w:w="1701"/>
        <w:gridCol w:w="1701"/>
        <w:gridCol w:w="1843"/>
        <w:gridCol w:w="2891"/>
        <w:gridCol w:w="1327"/>
      </w:tblGrid>
      <w:tr w:rsidR="00DE2404" w:rsidRPr="00542FF6" w14:paraId="37E8118D" w14:textId="77777777" w:rsidTr="00DE2404">
        <w:trPr>
          <w:trHeight w:val="300"/>
        </w:trPr>
        <w:tc>
          <w:tcPr>
            <w:tcW w:w="15984" w:type="dxa"/>
            <w:gridSpan w:val="9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2A128" w14:textId="77777777" w:rsidR="00DE2404" w:rsidRDefault="00DE2404" w:rsidP="00DE2404">
            <w:pPr>
              <w:pStyle w:val="af9"/>
              <w:spacing w:line="276" w:lineRule="auto"/>
              <w:ind w:left="-109" w:firstLine="0"/>
              <w:rPr>
                <w:rFonts w:asciiTheme="majorHAnsi" w:eastAsia="Times New Roman" w:hAnsiTheme="majorHAnsi" w:cstheme="majorHAnsi"/>
                <w:b w:val="0"/>
                <w:bCs/>
                <w:lang w:eastAsia="ru-RU" w:bidi="ar-SA"/>
              </w:rPr>
            </w:pPr>
            <w:r w:rsidRPr="00DE2404">
              <w:rPr>
                <w:rFonts w:asciiTheme="majorHAnsi" w:hAnsiTheme="majorHAnsi" w:cstheme="majorHAnsi"/>
                <w:b w:val="0"/>
                <w:bCs/>
              </w:rPr>
              <w:lastRenderedPageBreak/>
              <w:t xml:space="preserve">Функция </w:t>
            </w:r>
            <w:proofErr w:type="spellStart"/>
            <w:r w:rsidRPr="00DE2404">
              <w:rPr>
                <w:rFonts w:asciiTheme="majorHAnsi" w:hAnsiTheme="majorHAnsi" w:cstheme="majorHAnsi"/>
                <w:b w:val="0"/>
                <w:bCs/>
              </w:rPr>
              <w:t>Розенброка</w:t>
            </w:r>
            <w:proofErr w:type="spellEnd"/>
            <w:r w:rsidRPr="00DE2404">
              <w:rPr>
                <w:rFonts w:asciiTheme="majorHAnsi" w:hAnsiTheme="majorHAnsi" w:cstheme="majorHAnsi"/>
                <w:b w:val="0"/>
                <w:bCs/>
              </w:rPr>
              <w:t xml:space="preserve"> </w:t>
            </w:r>
            <w:r w:rsidRPr="00DE2404">
              <w:rPr>
                <w:rFonts w:asciiTheme="majorHAnsi" w:hAnsiTheme="majorHAnsi" w:cstheme="majorHAnsi"/>
                <w:b w:val="0"/>
                <w:bCs/>
              </w:rPr>
              <w:object w:dxaOrig="3315" w:dyaOrig="420" w14:anchorId="19347A83">
                <v:shape id="_x0000_i1031" type="#_x0000_t75" style="width:166pt;height:21pt" o:ole="">
                  <v:imagedata r:id="rId22" o:title=""/>
                </v:shape>
                <o:OLEObject Type="Embed" ProgID="Equation.DSMT4" ShapeID="_x0000_i1031" DrawAspect="Content" ObjectID="_1772223629" r:id="rId28"/>
              </w:object>
            </w:r>
            <w:r w:rsidRPr="00DE2404">
              <w:rPr>
                <w:rFonts w:asciiTheme="majorHAnsi" w:hAnsiTheme="majorHAnsi" w:cstheme="majorHAnsi"/>
                <w:b w:val="0"/>
                <w:bCs/>
              </w:rPr>
              <w:t xml:space="preserve">, точность поиска по переменным и функции </w:t>
            </w:r>
            <w:r w:rsidRPr="00DE2404">
              <w:rPr>
                <w:rFonts w:asciiTheme="majorHAnsi" w:eastAsia="Times New Roman" w:hAnsiTheme="majorHAnsi" w:cstheme="majorHAnsi"/>
                <w:b w:val="0"/>
                <w:bCs/>
                <w:position w:val="-10"/>
                <w:lang w:eastAsia="ru-RU" w:bidi="ar-SA"/>
              </w:rPr>
              <w:object w:dxaOrig="1140" w:dyaOrig="330" w14:anchorId="0D4CC2A5">
                <v:shape id="_x0000_i1032" type="#_x0000_t75" style="width:57pt;height:16.5pt" o:ole="">
                  <v:imagedata r:id="rId26" o:title=""/>
                </v:shape>
                <o:OLEObject Type="Embed" ProgID="Equation.DSMT4" ShapeID="_x0000_i1032" DrawAspect="Content" ObjectID="_1772223630" r:id="rId29"/>
              </w:object>
            </w:r>
          </w:p>
          <w:p w14:paraId="54D3D941" w14:textId="1CADBAC4" w:rsidR="00DE2404" w:rsidRPr="00DE2404" w:rsidRDefault="00DE2404" w:rsidP="00DE2404">
            <w:pPr>
              <w:pStyle w:val="af9"/>
              <w:spacing w:line="276" w:lineRule="auto"/>
              <w:ind w:left="-109" w:firstLine="0"/>
              <w:rPr>
                <w:rFonts w:asciiTheme="majorHAnsi" w:hAnsiTheme="majorHAnsi" w:cstheme="majorHAnsi"/>
                <w:b w:val="0"/>
                <w:bCs/>
              </w:rPr>
            </w:pPr>
            <w:r w:rsidRPr="00DE2404">
              <w:rPr>
                <w:rFonts w:asciiTheme="majorHAnsi" w:hAnsiTheme="majorHAnsi" w:cstheme="majorHAnsi"/>
                <w:b w:val="0"/>
                <w:bCs/>
              </w:rPr>
              <w:t xml:space="preserve">начальная точка </w:t>
            </w:r>
            <w:r w:rsidRPr="00DE2404">
              <w:rPr>
                <w:rFonts w:asciiTheme="majorHAnsi" w:hAnsiTheme="majorHAnsi" w:cstheme="majorHAnsi"/>
                <w:b w:val="0"/>
                <w:bCs/>
                <w:shd w:val="clear" w:color="auto" w:fill="FFFFFF"/>
              </w:rPr>
              <w:t>(2.0000000e+00, 3.0000000e+00)</w:t>
            </w:r>
          </w:p>
          <w:p w14:paraId="5E427DFC" w14:textId="77777777" w:rsidR="00DE2404" w:rsidRPr="00DE2404" w:rsidRDefault="00DE2404" w:rsidP="009B13D3">
            <w:pPr>
              <w:pStyle w:val="af9"/>
              <w:spacing w:line="276" w:lineRule="auto"/>
              <w:ind w:left="-109" w:firstLine="0"/>
              <w:jc w:val="center"/>
              <w:rPr>
                <w:rFonts w:asciiTheme="majorHAnsi" w:hAnsiTheme="majorHAnsi" w:cstheme="majorHAnsi"/>
                <w:b w:val="0"/>
                <w:bCs/>
                <w:sz w:val="22"/>
                <w:szCs w:val="22"/>
              </w:rPr>
            </w:pPr>
            <w:r w:rsidRPr="00DE2404">
              <w:rPr>
                <w:rFonts w:asciiTheme="majorHAnsi" w:hAnsiTheme="majorHAnsi" w:cstheme="majorHAnsi"/>
                <w:b w:val="0"/>
                <w:bCs/>
                <w:szCs w:val="22"/>
              </w:rPr>
              <w:t>Метод наискорейшего спуска</w:t>
            </w:r>
          </w:p>
        </w:tc>
      </w:tr>
      <w:tr w:rsidR="00DE2404" w:rsidRPr="00542FF6" w14:paraId="3F2ECD23" w14:textId="77777777" w:rsidTr="00DE2404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6225E" w14:textId="77777777" w:rsidR="00DE2404" w:rsidRPr="00687569" w:rsidRDefault="00DE2404" w:rsidP="009B13D3">
            <w:pPr>
              <w:jc w:val="center"/>
            </w:pPr>
            <w:proofErr w:type="spellStart"/>
            <w:r w:rsidRPr="00687569">
              <w:t>Iter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14950" w14:textId="77777777" w:rsidR="00DE2404" w:rsidRPr="00687569" w:rsidRDefault="00DE2404" w:rsidP="009B13D3">
            <w:pPr>
              <w:jc w:val="center"/>
            </w:pPr>
            <w:r w:rsidRPr="00687569">
              <w:t>(x, y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661C0" w14:textId="77777777" w:rsidR="00DE2404" w:rsidRPr="00687569" w:rsidRDefault="00DE2404" w:rsidP="009B13D3">
            <w:pPr>
              <w:jc w:val="center"/>
            </w:pPr>
            <w:proofErr w:type="gramStart"/>
            <w:r w:rsidRPr="00687569">
              <w:t>f(</w:t>
            </w:r>
            <w:proofErr w:type="gramEnd"/>
            <w:r w:rsidRPr="00687569">
              <w:t>x, y)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0B481" w14:textId="77777777" w:rsidR="00DE2404" w:rsidRPr="00687569" w:rsidRDefault="00DE2404" w:rsidP="009B13D3">
            <w:pPr>
              <w:jc w:val="center"/>
            </w:pPr>
            <w:r w:rsidRPr="00687569">
              <w:t>(s1, s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983B8" w14:textId="77777777" w:rsidR="00DE2404" w:rsidRPr="00687569" w:rsidRDefault="00DE2404" w:rsidP="009B13D3">
            <w:pPr>
              <w:jc w:val="center"/>
            </w:pPr>
            <w:proofErr w:type="spellStart"/>
            <w:r w:rsidRPr="00687569">
              <w:t>lambda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EEEED" w14:textId="77777777" w:rsidR="00DE2404" w:rsidRPr="00687569" w:rsidRDefault="00DE2404" w:rsidP="009B13D3">
            <w:pPr>
              <w:jc w:val="center"/>
              <w:rPr>
                <w:lang w:val="en-US"/>
              </w:rPr>
            </w:pPr>
            <w:r w:rsidRPr="00687569">
              <w:rPr>
                <w:lang w:val="en-US"/>
              </w:rPr>
              <w:t>|x(</w:t>
            </w:r>
            <w:proofErr w:type="spellStart"/>
            <w:r w:rsidRPr="00687569">
              <w:rPr>
                <w:lang w:val="en-US"/>
              </w:rPr>
              <w:t>i</w:t>
            </w:r>
            <w:proofErr w:type="spellEnd"/>
            <w:r w:rsidRPr="00687569">
              <w:rPr>
                <w:lang w:val="en-US"/>
              </w:rPr>
              <w:t>) - x(i-</w:t>
            </w:r>
            <w:proofErr w:type="gramStart"/>
            <w:r w:rsidRPr="00687569">
              <w:rPr>
                <w:lang w:val="en-US"/>
              </w:rPr>
              <w:t>1)|</w:t>
            </w:r>
            <w:proofErr w:type="gramEnd"/>
          </w:p>
          <w:p w14:paraId="4690E612" w14:textId="77777777" w:rsidR="00DE2404" w:rsidRPr="00687569" w:rsidRDefault="00DE2404" w:rsidP="009B13D3">
            <w:pPr>
              <w:jc w:val="center"/>
              <w:rPr>
                <w:lang w:val="en-US"/>
              </w:rPr>
            </w:pPr>
            <w:r w:rsidRPr="00687569">
              <w:rPr>
                <w:lang w:val="en-US"/>
              </w:rPr>
              <w:t>|y(</w:t>
            </w:r>
            <w:proofErr w:type="spellStart"/>
            <w:r w:rsidRPr="00687569">
              <w:rPr>
                <w:lang w:val="en-US"/>
              </w:rPr>
              <w:t>i</w:t>
            </w:r>
            <w:proofErr w:type="spellEnd"/>
            <w:r w:rsidRPr="00687569">
              <w:rPr>
                <w:lang w:val="en-US"/>
              </w:rPr>
              <w:t>) - y(i-</w:t>
            </w:r>
            <w:proofErr w:type="gramStart"/>
            <w:r w:rsidRPr="00687569">
              <w:rPr>
                <w:lang w:val="en-US"/>
              </w:rPr>
              <w:t>1)|</w:t>
            </w:r>
            <w:proofErr w:type="gramEnd"/>
          </w:p>
          <w:p w14:paraId="3FD710A3" w14:textId="77777777" w:rsidR="00DE2404" w:rsidRPr="00687569" w:rsidRDefault="00DE2404" w:rsidP="009B13D3">
            <w:pPr>
              <w:jc w:val="center"/>
              <w:rPr>
                <w:lang w:val="en-US"/>
              </w:rPr>
            </w:pPr>
            <w:r w:rsidRPr="00687569">
              <w:rPr>
                <w:lang w:val="en-US"/>
              </w:rPr>
              <w:t>|f(</w:t>
            </w:r>
            <w:proofErr w:type="spellStart"/>
            <w:r w:rsidRPr="00687569">
              <w:rPr>
                <w:lang w:val="en-US"/>
              </w:rPr>
              <w:t>i</w:t>
            </w:r>
            <w:proofErr w:type="spellEnd"/>
            <w:r w:rsidRPr="00687569">
              <w:rPr>
                <w:lang w:val="en-US"/>
              </w:rPr>
              <w:t>) - f(i-</w:t>
            </w:r>
            <w:proofErr w:type="gramStart"/>
            <w:r w:rsidRPr="00687569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A61DB9" w14:textId="77777777" w:rsidR="00DE2404" w:rsidRPr="00687569" w:rsidRDefault="00DE2404" w:rsidP="009B13D3">
            <w:pPr>
              <w:jc w:val="center"/>
            </w:pPr>
            <w:proofErr w:type="spellStart"/>
            <w:proofErr w:type="gramStart"/>
            <w:r w:rsidRPr="00687569">
              <w:t>grad</w:t>
            </w:r>
            <w:proofErr w:type="spellEnd"/>
            <w:r w:rsidRPr="00687569">
              <w:t>(</w:t>
            </w:r>
            <w:proofErr w:type="gramEnd"/>
            <w:r w:rsidRPr="00687569">
              <w:t>x, y)</w:t>
            </w:r>
          </w:p>
        </w:tc>
        <w:tc>
          <w:tcPr>
            <w:tcW w:w="42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F1A3F" w14:textId="77777777" w:rsidR="00DE2404" w:rsidRPr="00542FF6" w:rsidRDefault="00DE2404" w:rsidP="009B13D3">
            <w:pPr>
              <w:rPr>
                <w:rFonts w:ascii="Calibri" w:hAnsi="Calibri"/>
                <w:color w:val="000000"/>
              </w:rPr>
            </w:pPr>
          </w:p>
        </w:tc>
      </w:tr>
      <w:tr w:rsidR="00DE2404" w:rsidRPr="00542FF6" w14:paraId="08E1D983" w14:textId="77777777" w:rsidTr="00DE2404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080ED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EA2F8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(1.7494767e+00, 3.0624746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ED7A4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5.6204146e-0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381D4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(1.2750000e-01, 5.1150000e-01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84DED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2.5819564e-0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24182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2.5052327e-01</w:t>
            </w:r>
          </w:p>
          <w:p w14:paraId="4B07EBD9" w14:textId="77777777" w:rsidR="00DE2404" w:rsidRPr="00687569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687569">
              <w:rPr>
                <w:color w:val="000000"/>
                <w:shd w:val="clear" w:color="auto" w:fill="FFFFFF"/>
              </w:rPr>
              <w:t>6.2474631e-02</w:t>
            </w:r>
          </w:p>
          <w:p w14:paraId="09EFB296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  <w:shd w:val="clear" w:color="auto" w:fill="FFFFFF"/>
              </w:rPr>
              <w:t>1.0043796e+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2D44C" w14:textId="77777777" w:rsidR="00DE2404" w:rsidRPr="00687569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40B73D1A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  <w:shd w:val="clear" w:color="auto" w:fill="FFFFFF"/>
              </w:rPr>
              <w:t>(8.0200000e+02</w:t>
            </w:r>
            <w:proofErr w:type="gramStart"/>
            <w:r w:rsidRPr="00687569">
              <w:rPr>
                <w:color w:val="000000"/>
                <w:shd w:val="clear" w:color="auto" w:fill="FFFFFF"/>
              </w:rPr>
              <w:t xml:space="preserve">, </w:t>
            </w:r>
            <w:r>
              <w:rPr>
                <w:color w:val="000000"/>
                <w:shd w:val="clear" w:color="auto" w:fill="FFFFFF"/>
              </w:rPr>
              <w:t xml:space="preserve"> </w:t>
            </w:r>
            <w:r w:rsidRPr="00687569">
              <w:rPr>
                <w:color w:val="000000"/>
                <w:shd w:val="clear" w:color="auto" w:fill="FFFFFF"/>
              </w:rPr>
              <w:t>-</w:t>
            </w:r>
            <w:proofErr w:type="gramEnd"/>
            <w:r w:rsidRPr="00687569">
              <w:rPr>
                <w:color w:val="000000"/>
                <w:shd w:val="clear" w:color="auto" w:fill="FFFFFF"/>
              </w:rPr>
              <w:t>2.0000000e+02)</w:t>
            </w:r>
          </w:p>
        </w:tc>
        <w:tc>
          <w:tcPr>
            <w:tcW w:w="42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FF1F3" w14:textId="77777777" w:rsidR="00DE2404" w:rsidRPr="00542FF6" w:rsidRDefault="00DE2404" w:rsidP="009B13D3">
            <w:pPr>
              <w:rPr>
                <w:rFonts w:ascii="Calibri" w:hAnsi="Calibri"/>
                <w:color w:val="000000"/>
              </w:rPr>
            </w:pPr>
          </w:p>
        </w:tc>
      </w:tr>
      <w:tr w:rsidR="00DE2404" w:rsidRPr="00542FF6" w14:paraId="32447345" w14:textId="77777777" w:rsidTr="00DE2404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22F16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5372E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(1.7483851e+00, 3.0607988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2D7E6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5.6163926e-0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15385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(5.0000000e-04, 3.5000000e-03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DDB4C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2.0000000e-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2E579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</w:rPr>
              <w:t>2.5161493e-01</w:t>
            </w:r>
          </w:p>
          <w:p w14:paraId="77DA3E40" w14:textId="77777777" w:rsidR="00DE2404" w:rsidRPr="00687569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687569">
              <w:rPr>
                <w:color w:val="000000"/>
                <w:shd w:val="clear" w:color="auto" w:fill="FFFFFF"/>
              </w:rPr>
              <w:t>6.0798838e-02</w:t>
            </w:r>
          </w:p>
          <w:p w14:paraId="0A9321A7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  <w:shd w:val="clear" w:color="auto" w:fill="FFFFFF"/>
              </w:rPr>
              <w:t>4.0219642e-0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EB5A5" w14:textId="77777777" w:rsidR="00DE2404" w:rsidRPr="00687569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1D0B5AB4" w14:textId="77777777" w:rsidR="00DE2404" w:rsidRPr="00687569" w:rsidRDefault="00DE2404" w:rsidP="009B13D3">
            <w:pPr>
              <w:jc w:val="center"/>
              <w:rPr>
                <w:color w:val="000000"/>
              </w:rPr>
            </w:pPr>
            <w:r w:rsidRPr="00687569">
              <w:rPr>
                <w:color w:val="000000"/>
                <w:shd w:val="clear" w:color="auto" w:fill="FFFFFF"/>
              </w:rPr>
              <w:t>(2.3527003e-01, 3.6116040e-01)</w:t>
            </w:r>
          </w:p>
        </w:tc>
        <w:tc>
          <w:tcPr>
            <w:tcW w:w="42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3641C" w14:textId="77777777" w:rsidR="00DE2404" w:rsidRPr="00542FF6" w:rsidRDefault="00DE2404" w:rsidP="009B13D3">
            <w:pPr>
              <w:rPr>
                <w:rFonts w:ascii="Calibri" w:hAnsi="Calibri"/>
                <w:color w:val="000000"/>
              </w:rPr>
            </w:pPr>
          </w:p>
        </w:tc>
      </w:tr>
      <w:tr w:rsidR="00DE2404" w:rsidRPr="00542FF6" w14:paraId="2E537422" w14:textId="77777777" w:rsidTr="00DE2404">
        <w:trPr>
          <w:trHeight w:val="300"/>
        </w:trPr>
        <w:tc>
          <w:tcPr>
            <w:tcW w:w="15984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6E387" w14:textId="77777777" w:rsidR="00DE2404" w:rsidRPr="00DE2404" w:rsidRDefault="00DE2404" w:rsidP="009B13D3">
            <w:pPr>
              <w:jc w:val="center"/>
              <w:rPr>
                <w:rFonts w:asciiTheme="majorHAnsi" w:hAnsiTheme="majorHAnsi" w:cstheme="majorHAnsi"/>
                <w:bCs/>
                <w:color w:val="000000"/>
              </w:rPr>
            </w:pPr>
            <w:r w:rsidRPr="00DE2404">
              <w:rPr>
                <w:rFonts w:asciiTheme="majorHAnsi" w:hAnsiTheme="majorHAnsi" w:cstheme="majorHAnsi"/>
                <w:bCs/>
                <w:color w:val="000000"/>
                <w:sz w:val="24"/>
                <w:szCs w:val="20"/>
              </w:rPr>
              <w:t>Метод Ньютона</w:t>
            </w:r>
          </w:p>
        </w:tc>
      </w:tr>
      <w:tr w:rsidR="00DE2404" w:rsidRPr="007F3531" w14:paraId="6FFA74F7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AF7C5" w14:textId="77777777" w:rsidR="00DE2404" w:rsidRPr="00B3324B" w:rsidRDefault="00DE2404" w:rsidP="009B13D3">
            <w:pPr>
              <w:jc w:val="center"/>
            </w:pPr>
            <w:proofErr w:type="spellStart"/>
            <w:r w:rsidRPr="00B3324B">
              <w:t>Iter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01BFB" w14:textId="77777777" w:rsidR="00DE2404" w:rsidRPr="00B3324B" w:rsidRDefault="00DE2404" w:rsidP="009B13D3">
            <w:pPr>
              <w:jc w:val="center"/>
            </w:pPr>
            <w:r w:rsidRPr="00B3324B">
              <w:t>(x, y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E36BD" w14:textId="77777777" w:rsidR="00DE2404" w:rsidRPr="00B3324B" w:rsidRDefault="00DE2404" w:rsidP="009B13D3">
            <w:pPr>
              <w:jc w:val="center"/>
            </w:pPr>
            <w:proofErr w:type="gramStart"/>
            <w:r w:rsidRPr="00B3324B">
              <w:t>f(</w:t>
            </w:r>
            <w:proofErr w:type="gramEnd"/>
            <w:r w:rsidRPr="00B3324B">
              <w:t>x, y)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6C03B" w14:textId="77777777" w:rsidR="00DE2404" w:rsidRPr="00B3324B" w:rsidRDefault="00DE2404" w:rsidP="009B13D3">
            <w:pPr>
              <w:jc w:val="center"/>
            </w:pPr>
            <w:r w:rsidRPr="00B3324B">
              <w:t>(s1, s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993E3" w14:textId="77777777" w:rsidR="00DE2404" w:rsidRPr="00B3324B" w:rsidRDefault="00DE2404" w:rsidP="009B13D3">
            <w:pPr>
              <w:jc w:val="center"/>
            </w:pPr>
            <w:proofErr w:type="spellStart"/>
            <w:r w:rsidRPr="00B3324B">
              <w:t>lambda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B606D" w14:textId="77777777" w:rsidR="00DE2404" w:rsidRPr="00B3324B" w:rsidRDefault="00DE2404" w:rsidP="009B13D3">
            <w:pPr>
              <w:jc w:val="center"/>
              <w:rPr>
                <w:lang w:val="en-US"/>
              </w:rPr>
            </w:pPr>
            <w:r w:rsidRPr="00B3324B">
              <w:rPr>
                <w:lang w:val="en-US"/>
              </w:rPr>
              <w:t>|x(</w:t>
            </w:r>
            <w:proofErr w:type="spellStart"/>
            <w:r w:rsidRPr="00B3324B">
              <w:rPr>
                <w:lang w:val="en-US"/>
              </w:rPr>
              <w:t>i</w:t>
            </w:r>
            <w:proofErr w:type="spellEnd"/>
            <w:r w:rsidRPr="00B3324B">
              <w:rPr>
                <w:lang w:val="en-US"/>
              </w:rPr>
              <w:t>) - x(i-</w:t>
            </w:r>
            <w:proofErr w:type="gramStart"/>
            <w:r w:rsidRPr="00B3324B">
              <w:rPr>
                <w:lang w:val="en-US"/>
              </w:rPr>
              <w:t>1)|</w:t>
            </w:r>
            <w:proofErr w:type="gramEnd"/>
          </w:p>
          <w:p w14:paraId="1F8F2432" w14:textId="77777777" w:rsidR="00DE2404" w:rsidRPr="00B3324B" w:rsidRDefault="00DE2404" w:rsidP="009B13D3">
            <w:pPr>
              <w:jc w:val="center"/>
              <w:rPr>
                <w:lang w:val="en-US"/>
              </w:rPr>
            </w:pPr>
            <w:r w:rsidRPr="00B3324B">
              <w:rPr>
                <w:lang w:val="en-US"/>
              </w:rPr>
              <w:t>|y(</w:t>
            </w:r>
            <w:proofErr w:type="spellStart"/>
            <w:r w:rsidRPr="00B3324B">
              <w:rPr>
                <w:lang w:val="en-US"/>
              </w:rPr>
              <w:t>i</w:t>
            </w:r>
            <w:proofErr w:type="spellEnd"/>
            <w:r w:rsidRPr="00B3324B">
              <w:rPr>
                <w:lang w:val="en-US"/>
              </w:rPr>
              <w:t>) - y(i-</w:t>
            </w:r>
            <w:proofErr w:type="gramStart"/>
            <w:r w:rsidRPr="00B3324B">
              <w:rPr>
                <w:lang w:val="en-US"/>
              </w:rPr>
              <w:t>1)|</w:t>
            </w:r>
            <w:proofErr w:type="gramEnd"/>
          </w:p>
          <w:p w14:paraId="516C4989" w14:textId="77777777" w:rsidR="00DE2404" w:rsidRPr="00B3324B" w:rsidRDefault="00DE2404" w:rsidP="009B13D3">
            <w:pPr>
              <w:jc w:val="center"/>
              <w:rPr>
                <w:lang w:val="en-US"/>
              </w:rPr>
            </w:pPr>
            <w:r w:rsidRPr="00B3324B">
              <w:rPr>
                <w:lang w:val="en-US"/>
              </w:rPr>
              <w:t>|f(</w:t>
            </w:r>
            <w:proofErr w:type="spellStart"/>
            <w:r w:rsidRPr="00B3324B">
              <w:rPr>
                <w:lang w:val="en-US"/>
              </w:rPr>
              <w:t>i</w:t>
            </w:r>
            <w:proofErr w:type="spellEnd"/>
            <w:r w:rsidRPr="00B3324B">
              <w:rPr>
                <w:lang w:val="en-US"/>
              </w:rPr>
              <w:t>) - f(i-</w:t>
            </w:r>
            <w:proofErr w:type="gramStart"/>
            <w:r w:rsidRPr="00B3324B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4DEF86" w14:textId="77777777" w:rsidR="00DE2404" w:rsidRPr="00B3324B" w:rsidRDefault="00DE2404" w:rsidP="009B13D3">
            <w:pPr>
              <w:jc w:val="center"/>
            </w:pPr>
            <w:proofErr w:type="spellStart"/>
            <w:proofErr w:type="gramStart"/>
            <w:r w:rsidRPr="00B3324B">
              <w:t>grad</w:t>
            </w:r>
            <w:proofErr w:type="spellEnd"/>
            <w:r w:rsidRPr="00B3324B">
              <w:t>(</w:t>
            </w:r>
            <w:proofErr w:type="gramEnd"/>
            <w:r w:rsidRPr="00B3324B">
              <w:t>x, y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AD0F4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455F0259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68E9E4C6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proofErr w:type="gramStart"/>
            <w:r w:rsidRPr="00B3324B">
              <w:rPr>
                <w:color w:val="000000"/>
                <w:shd w:val="clear" w:color="auto" w:fill="FFFFFF"/>
                <w:lang w:val="en-US"/>
              </w:rPr>
              <w:t>Hesse(</w:t>
            </w:r>
            <w:proofErr w:type="gramEnd"/>
            <w:r w:rsidRPr="00B3324B">
              <w:rPr>
                <w:color w:val="000000"/>
                <w:shd w:val="clear" w:color="auto" w:fill="FFFFFF"/>
                <w:lang w:val="en-US"/>
              </w:rPr>
              <w:t xml:space="preserve">dx2, </w:t>
            </w:r>
            <w:proofErr w:type="spellStart"/>
            <w:r w:rsidRPr="00B3324B">
              <w:rPr>
                <w:color w:val="000000"/>
                <w:shd w:val="clear" w:color="auto" w:fill="FFFFFF"/>
                <w:lang w:val="en-US"/>
              </w:rPr>
              <w:t>dxdy</w:t>
            </w:r>
            <w:proofErr w:type="spellEnd"/>
            <w:r w:rsidRPr="00B3324B">
              <w:rPr>
                <w:color w:val="000000"/>
                <w:shd w:val="clear" w:color="auto" w:fill="FFFFFF"/>
                <w:lang w:val="en-US"/>
              </w:rPr>
              <w:t xml:space="preserve">, </w:t>
            </w:r>
            <w:proofErr w:type="spellStart"/>
            <w:r w:rsidRPr="00B3324B">
              <w:rPr>
                <w:color w:val="000000"/>
                <w:shd w:val="clear" w:color="auto" w:fill="FFFFFF"/>
                <w:lang w:val="en-US"/>
              </w:rPr>
              <w:t>dydx</w:t>
            </w:r>
            <w:proofErr w:type="spellEnd"/>
            <w:r w:rsidRPr="00B3324B">
              <w:rPr>
                <w:color w:val="000000"/>
                <w:shd w:val="clear" w:color="auto" w:fill="FFFFFF"/>
                <w:lang w:val="en-US"/>
              </w:rPr>
              <w:t>, dy2)</w:t>
            </w:r>
          </w:p>
        </w:tc>
      </w:tr>
      <w:tr w:rsidR="00DE2404" w:rsidRPr="00177B5F" w14:paraId="36DC8589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61D4A" w14:textId="77777777" w:rsidR="00DE2404" w:rsidRPr="00B3324B" w:rsidRDefault="00DE2404" w:rsidP="009B13D3">
            <w:pPr>
              <w:jc w:val="center"/>
            </w:pPr>
            <w:r w:rsidRPr="00B3324B"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E9FEF" w14:textId="77777777" w:rsidR="00DE2404" w:rsidRPr="00B3324B" w:rsidRDefault="00DE2404" w:rsidP="009B13D3">
            <w:pPr>
              <w:jc w:val="center"/>
            </w:pPr>
            <w:r w:rsidRPr="00B3324B">
              <w:t>(1.9983361e+00, 3.9933444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A7E00" w14:textId="77777777" w:rsidR="00DE2404" w:rsidRPr="00B3324B" w:rsidRDefault="00DE2404" w:rsidP="009B13D3">
            <w:pPr>
              <w:jc w:val="center"/>
            </w:pPr>
            <w:r w:rsidRPr="00B3324B">
              <w:t>9.9667498e-0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50883D" w14:textId="77777777" w:rsidR="00DE2404" w:rsidRPr="00B3324B" w:rsidRDefault="00DE2404" w:rsidP="009B13D3">
            <w:pPr>
              <w:jc w:val="center"/>
            </w:pPr>
            <w:r w:rsidRPr="00B3324B">
              <w:t>(-1.6638935e-03, 2.9933444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75585" w14:textId="77777777" w:rsidR="00DE2404" w:rsidRPr="00B3324B" w:rsidRDefault="00DE2404" w:rsidP="009B13D3">
            <w:pPr>
              <w:jc w:val="center"/>
            </w:pPr>
            <w:r w:rsidRPr="00B3324B">
              <w:t>1.0000000e+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89321" w14:textId="77777777" w:rsidR="00DE2404" w:rsidRPr="00B3324B" w:rsidRDefault="00DE2404" w:rsidP="009B13D3">
            <w:pPr>
              <w:jc w:val="center"/>
            </w:pPr>
            <w:r w:rsidRPr="00B3324B">
              <w:t>1.6638935e-03</w:t>
            </w:r>
          </w:p>
          <w:p w14:paraId="7C611B39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2.9933444e+00</w:t>
            </w:r>
          </w:p>
          <w:p w14:paraId="345E496D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9.0000333e+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3ADD8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79A109BD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(2.4020000e+03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6.0000000e+02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F826F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323BB005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8.3194676e-04, 3.3277870e-03, 3.3277870e-03, 1.8311148e-02)</w:t>
            </w:r>
          </w:p>
        </w:tc>
      </w:tr>
      <w:tr w:rsidR="00DE2404" w:rsidRPr="00177B5F" w14:paraId="26EE76B0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BAAD1" w14:textId="77777777" w:rsidR="00DE2404" w:rsidRPr="00B3324B" w:rsidRDefault="00DE2404" w:rsidP="009B13D3">
            <w:pPr>
              <w:jc w:val="center"/>
            </w:pPr>
            <w:r w:rsidRPr="00B3324B"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D4E9CC" w14:textId="77777777" w:rsidR="00DE2404" w:rsidRPr="00B3324B" w:rsidRDefault="00DE2404" w:rsidP="009B13D3">
            <w:pPr>
              <w:jc w:val="center"/>
            </w:pPr>
            <w:r w:rsidRPr="00B3324B">
              <w:t>(1.8376929e+00, 3.3513068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19F0BA" w14:textId="77777777" w:rsidR="00DE2404" w:rsidRPr="00B3324B" w:rsidRDefault="00DE2404" w:rsidP="009B13D3">
            <w:pPr>
              <w:jc w:val="center"/>
            </w:pPr>
            <w:r w:rsidRPr="00B3324B">
              <w:t>7.6833759e-0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50390" w14:textId="77777777" w:rsidR="00DE2404" w:rsidRPr="00B3324B" w:rsidRDefault="00DE2404" w:rsidP="009B13D3">
            <w:pPr>
              <w:jc w:val="center"/>
            </w:pPr>
            <w:r w:rsidRPr="00B3324B">
              <w:t>(-1.6230706e-01, 2.3513068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665AE" w14:textId="77777777" w:rsidR="00DE2404" w:rsidRPr="00B3324B" w:rsidRDefault="00DE2404" w:rsidP="009B13D3">
            <w:pPr>
              <w:jc w:val="center"/>
            </w:pPr>
            <w:r w:rsidRPr="00B3324B">
              <w:t>1.6100000e-0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07B129" w14:textId="77777777" w:rsidR="00DE2404" w:rsidRPr="00B3324B" w:rsidRDefault="00DE2404" w:rsidP="009B13D3">
            <w:pPr>
              <w:jc w:val="center"/>
            </w:pPr>
            <w:r w:rsidRPr="00B3324B">
              <w:t>1.6230706e-01</w:t>
            </w:r>
          </w:p>
          <w:p w14:paraId="0424406C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2.3513068e+00</w:t>
            </w:r>
          </w:p>
          <w:p w14:paraId="7DC8307E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lastRenderedPageBreak/>
              <w:t>2.2833740e-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959FF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0FFE47CF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lastRenderedPageBreak/>
              <w:t>(1.9988852e+00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5.5370832e-04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57E35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38977EF6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lastRenderedPageBreak/>
              <w:t>(4.9972330e-01, 1.9972302e+00, 1.9972302e+00, 7.9872745e+00)</w:t>
            </w:r>
          </w:p>
        </w:tc>
      </w:tr>
      <w:tr w:rsidR="00DE2404" w:rsidRPr="00177B5F" w14:paraId="54F9F326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C172E" w14:textId="77777777" w:rsidR="00DE2404" w:rsidRPr="00B3324B" w:rsidRDefault="00DE2404" w:rsidP="009B13D3">
            <w:pPr>
              <w:jc w:val="center"/>
            </w:pPr>
            <w:r w:rsidRPr="00B3324B">
              <w:lastRenderedPageBreak/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1FFFF" w14:textId="77777777" w:rsidR="00DE2404" w:rsidRPr="00B3324B" w:rsidRDefault="00DE2404" w:rsidP="009B13D3">
            <w:pPr>
              <w:jc w:val="center"/>
            </w:pPr>
            <w:r w:rsidRPr="00B3324B">
              <w:t>(1.6329502e+00, 2.6376658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D3FE" w14:textId="77777777" w:rsidR="00DE2404" w:rsidRPr="00B3324B" w:rsidRDefault="00DE2404" w:rsidP="009B13D3">
            <w:pPr>
              <w:jc w:val="center"/>
            </w:pPr>
            <w:r w:rsidRPr="00B3324B">
              <w:t>4.8391864e-0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FA8F0" w14:textId="77777777" w:rsidR="00DE2404" w:rsidRPr="00B3324B" w:rsidRDefault="00DE2404" w:rsidP="009B13D3">
            <w:pPr>
              <w:jc w:val="center"/>
            </w:pPr>
            <w:r w:rsidRPr="00B3324B">
              <w:t>(-3.6704983e-01, 1.6376658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0EE29" w14:textId="77777777" w:rsidR="00DE2404" w:rsidRPr="00B3324B" w:rsidRDefault="00DE2404" w:rsidP="009B13D3">
            <w:pPr>
              <w:jc w:val="center"/>
            </w:pPr>
            <w:r w:rsidRPr="00B3324B">
              <w:t>1.5060000e+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D4EBF" w14:textId="77777777" w:rsidR="00DE2404" w:rsidRPr="00B3324B" w:rsidRDefault="00DE2404" w:rsidP="009B13D3">
            <w:pPr>
              <w:jc w:val="center"/>
            </w:pPr>
            <w:r w:rsidRPr="00B3324B">
              <w:t>3.6704983e-01</w:t>
            </w:r>
          </w:p>
          <w:p w14:paraId="2AE2C38A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1.6376658e+00</w:t>
            </w:r>
          </w:p>
          <w:p w14:paraId="5874584D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2.8441895e-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C73A5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159D231D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2.0646661e+01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5.1617098e+00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8BC6B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0F413E26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8.1146308e-02, 2.9824400e-01, 2.9824400e-01, 1.1011618e+00)</w:t>
            </w:r>
          </w:p>
        </w:tc>
      </w:tr>
      <w:tr w:rsidR="00DE2404" w:rsidRPr="00177B5F" w14:paraId="6DB3D9B5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F1CD40" w14:textId="77777777" w:rsidR="00DE2404" w:rsidRPr="00B3324B" w:rsidRDefault="00DE2404" w:rsidP="009B13D3">
            <w:pPr>
              <w:jc w:val="center"/>
            </w:pPr>
            <w:r w:rsidRPr="00B3324B"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5BDEED" w14:textId="77777777" w:rsidR="00DE2404" w:rsidRPr="00B3324B" w:rsidRDefault="00DE2404" w:rsidP="009B13D3">
            <w:pPr>
              <w:jc w:val="center"/>
            </w:pPr>
            <w:r w:rsidRPr="00B3324B">
              <w:t>(1.3693804e+00, 1.8582598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83F94B" w14:textId="77777777" w:rsidR="00DE2404" w:rsidRPr="00B3324B" w:rsidRDefault="00DE2404" w:rsidP="009B13D3">
            <w:pPr>
              <w:jc w:val="center"/>
            </w:pPr>
            <w:r w:rsidRPr="00B3324B">
              <w:t>1.6514819e-0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FFB23A" w14:textId="77777777" w:rsidR="00DE2404" w:rsidRPr="00B3324B" w:rsidRDefault="00DE2404" w:rsidP="009B13D3">
            <w:pPr>
              <w:jc w:val="center"/>
            </w:pPr>
            <w:r w:rsidRPr="00B3324B">
              <w:t>(-6.3061956e-01, 8.5825985e-01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6517D6" w14:textId="77777777" w:rsidR="00DE2404" w:rsidRPr="00B3324B" w:rsidRDefault="00DE2404" w:rsidP="009B13D3">
            <w:pPr>
              <w:jc w:val="center"/>
            </w:pPr>
            <w:r w:rsidRPr="00B3324B">
              <w:t>2.8200000e+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50527F" w14:textId="77777777" w:rsidR="00DE2404" w:rsidRPr="00B3324B" w:rsidRDefault="00DE2404" w:rsidP="009B13D3">
            <w:pPr>
              <w:jc w:val="center"/>
            </w:pPr>
            <w:r w:rsidRPr="00B3324B">
              <w:t>6.3061956e-01</w:t>
            </w:r>
          </w:p>
          <w:p w14:paraId="67799F63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8.5825985e-01</w:t>
            </w:r>
          </w:p>
          <w:p w14:paraId="3FE47D38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3.1877044e-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4A888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36E2456B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2.0116990e+01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5.7720958e+00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DF5CF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5E1BDB2B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7.3832387e-02, 2.4112922e-01, 2.4112922e-01, 7.9250399e-01)</w:t>
            </w:r>
          </w:p>
        </w:tc>
      </w:tr>
      <w:tr w:rsidR="00DE2404" w:rsidRPr="00177B5F" w14:paraId="55044E56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B3F3D6" w14:textId="77777777" w:rsidR="00DE2404" w:rsidRPr="00B3324B" w:rsidRDefault="00DE2404" w:rsidP="009B13D3">
            <w:pPr>
              <w:jc w:val="center"/>
            </w:pPr>
            <w:r w:rsidRPr="00B3324B"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9E0E9E" w14:textId="77777777" w:rsidR="00DE2404" w:rsidRPr="00B3324B" w:rsidRDefault="00DE2404" w:rsidP="009B13D3">
            <w:pPr>
              <w:jc w:val="center"/>
            </w:pPr>
            <w:r w:rsidRPr="00B3324B">
              <w:t>(1.1924584e+00, 1.4093267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A38DE0" w14:textId="77777777" w:rsidR="00DE2404" w:rsidRPr="00B3324B" w:rsidRDefault="00DE2404" w:rsidP="009B13D3">
            <w:pPr>
              <w:jc w:val="center"/>
            </w:pPr>
            <w:r w:rsidRPr="00B3324B">
              <w:t>5.2992691e-0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86B958" w14:textId="77777777" w:rsidR="00DE2404" w:rsidRPr="00B3324B" w:rsidRDefault="00DE2404" w:rsidP="009B13D3">
            <w:pPr>
              <w:jc w:val="center"/>
            </w:pPr>
            <w:r w:rsidRPr="00B3324B">
              <w:t>(-8.0754162e-01, 4.0932667e-01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813F42" w14:textId="77777777" w:rsidR="00DE2404" w:rsidRPr="00B3324B" w:rsidRDefault="00DE2404" w:rsidP="009B13D3">
            <w:pPr>
              <w:jc w:val="center"/>
            </w:pPr>
            <w:r w:rsidRPr="00B3324B">
              <w:t>2.1020000e+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649C18" w14:textId="77777777" w:rsidR="00DE2404" w:rsidRPr="00B3324B" w:rsidRDefault="00DE2404" w:rsidP="009B13D3">
            <w:pPr>
              <w:jc w:val="center"/>
            </w:pPr>
            <w:r w:rsidRPr="00B3324B">
              <w:t>8.0754162e-01</w:t>
            </w:r>
          </w:p>
          <w:p w14:paraId="7AC52BBE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4.0932667e-01</w:t>
            </w:r>
          </w:p>
          <w:p w14:paraId="792C0EDB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1.1215550e-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2EB0F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64406FE5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1.0019288e+01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3.3885860e+00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18F0B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17A94D39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1.1393191e-01, 3.1203227e-01, 3.1203227e-01, 8.5958176e-01)</w:t>
            </w:r>
          </w:p>
        </w:tc>
      </w:tr>
      <w:tr w:rsidR="00DE2404" w:rsidRPr="00177B5F" w14:paraId="6DC1C403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3E0FC9" w14:textId="77777777" w:rsidR="00DE2404" w:rsidRPr="00B3324B" w:rsidRDefault="00DE2404" w:rsidP="009B13D3">
            <w:pPr>
              <w:jc w:val="center"/>
            </w:pPr>
            <w:r w:rsidRPr="00B3324B"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F063FD" w14:textId="77777777" w:rsidR="00DE2404" w:rsidRPr="00B3324B" w:rsidRDefault="00DE2404" w:rsidP="009B13D3">
            <w:pPr>
              <w:jc w:val="center"/>
            </w:pPr>
            <w:r w:rsidRPr="00B3324B">
              <w:t>(1.0229549e+00, 1.0442985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38D62C" w14:textId="77777777" w:rsidR="00DE2404" w:rsidRPr="00B3324B" w:rsidRDefault="00DE2404" w:rsidP="009B13D3">
            <w:pPr>
              <w:jc w:val="center"/>
            </w:pPr>
            <w:r w:rsidRPr="00B3324B">
              <w:t>9.8416342e-04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7D3A17" w14:textId="77777777" w:rsidR="00DE2404" w:rsidRPr="00B3324B" w:rsidRDefault="00DE2404" w:rsidP="009B13D3">
            <w:pPr>
              <w:jc w:val="center"/>
            </w:pPr>
            <w:r w:rsidRPr="00B3324B">
              <w:t>(-9.7704505e-01, 4.4298517e-02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2A519A" w14:textId="77777777" w:rsidR="00DE2404" w:rsidRPr="00B3324B" w:rsidRDefault="00DE2404" w:rsidP="009B13D3">
            <w:pPr>
              <w:jc w:val="center"/>
            </w:pPr>
            <w:r w:rsidRPr="00B3324B">
              <w:t>3.1055000e+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898B91" w14:textId="77777777" w:rsidR="00DE2404" w:rsidRPr="00B3324B" w:rsidRDefault="00DE2404" w:rsidP="009B13D3">
            <w:pPr>
              <w:jc w:val="center"/>
            </w:pPr>
            <w:r w:rsidRPr="00B3324B">
              <w:t>9.7704505e-01</w:t>
            </w:r>
          </w:p>
          <w:p w14:paraId="58BBEEA6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4.4298517e-02</w:t>
            </w:r>
          </w:p>
          <w:p w14:paraId="3CBF4041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5.2008527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0D150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703A996A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6.4093626e+00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>,  -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2.5260613e+00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C6FEC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44FE6050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1.4180128e-01, 3.3818425e-01, 3.3818425e-01, 8.1154127e-01)</w:t>
            </w:r>
          </w:p>
        </w:tc>
      </w:tr>
      <w:tr w:rsidR="00DE2404" w:rsidRPr="00177B5F" w14:paraId="7C0021BC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8996F5" w14:textId="77777777" w:rsidR="00DE2404" w:rsidRPr="00B3324B" w:rsidRDefault="00DE2404" w:rsidP="009B13D3">
            <w:pPr>
              <w:jc w:val="center"/>
            </w:pPr>
            <w:r w:rsidRPr="00B3324B"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71162F" w14:textId="77777777" w:rsidR="00DE2404" w:rsidRPr="00B3324B" w:rsidRDefault="00DE2404" w:rsidP="009B13D3">
            <w:pPr>
              <w:jc w:val="center"/>
            </w:pPr>
            <w:r w:rsidRPr="00B3324B">
              <w:t>(1.0019401e+00, 1.0040987e+00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6CF978" w14:textId="77777777" w:rsidR="00DE2404" w:rsidRPr="00B3324B" w:rsidRDefault="00DE2404" w:rsidP="009B13D3">
            <w:pPr>
              <w:jc w:val="center"/>
            </w:pPr>
            <w:r w:rsidRPr="00B3324B">
              <w:t>8.3792187e-06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AB35C1" w14:textId="77777777" w:rsidR="00DE2404" w:rsidRPr="00B3324B" w:rsidRDefault="00DE2404" w:rsidP="009B13D3">
            <w:pPr>
              <w:jc w:val="center"/>
            </w:pPr>
            <w:r w:rsidRPr="00B3324B">
              <w:t>(-9.9805993e-01, 4.0987314e-03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39F9B1" w14:textId="77777777" w:rsidR="00DE2404" w:rsidRPr="00B3324B" w:rsidRDefault="00DE2404" w:rsidP="009B13D3">
            <w:pPr>
              <w:jc w:val="center"/>
            </w:pPr>
            <w:r w:rsidRPr="00B3324B">
              <w:t>1.3070000e+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2CC735" w14:textId="77777777" w:rsidR="00DE2404" w:rsidRPr="00B3324B" w:rsidRDefault="00DE2404" w:rsidP="009B13D3">
            <w:pPr>
              <w:jc w:val="center"/>
            </w:pPr>
            <w:r w:rsidRPr="00B3324B">
              <w:t>9.9805993e-01</w:t>
            </w:r>
          </w:p>
          <w:p w14:paraId="2CE2EFCE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B3324B">
              <w:rPr>
                <w:color w:val="000000"/>
                <w:shd w:val="clear" w:color="auto" w:fill="FFFFFF"/>
              </w:rPr>
              <w:t>4.0987314e-03</w:t>
            </w:r>
          </w:p>
          <w:p w14:paraId="19168A7B" w14:textId="77777777" w:rsidR="00DE2404" w:rsidRPr="00B3324B" w:rsidRDefault="00DE2404" w:rsidP="009B13D3">
            <w:pPr>
              <w:jc w:val="center"/>
            </w:pPr>
            <w:r w:rsidRPr="00B3324B">
              <w:rPr>
                <w:color w:val="000000"/>
                <w:shd w:val="clear" w:color="auto" w:fill="FFFFFF"/>
              </w:rPr>
              <w:t>9.7578421e-0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B3F98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60535274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9.2086489e-</w:t>
            </w:r>
            <w:proofErr w:type="gramStart"/>
            <w:r w:rsidRPr="00B3324B">
              <w:rPr>
                <w:color w:val="000000"/>
                <w:shd w:val="clear" w:color="auto" w:fill="FFFFFF"/>
              </w:rPr>
              <w:t xml:space="preserve">01,   </w:t>
            </w:r>
            <w:proofErr w:type="gramEnd"/>
            <w:r w:rsidRPr="00B3324B">
              <w:rPr>
                <w:color w:val="000000"/>
                <w:shd w:val="clear" w:color="auto" w:fill="FFFFFF"/>
              </w:rPr>
              <w:t>-4.2766058e-01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F1ABB" w14:textId="77777777" w:rsidR="00DE2404" w:rsidRPr="00B3324B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48017C08" w14:textId="77777777" w:rsidR="00DE2404" w:rsidRPr="00B3324B" w:rsidRDefault="00DE2404" w:rsidP="009B13D3">
            <w:pPr>
              <w:jc w:val="center"/>
              <w:rPr>
                <w:color w:val="000000"/>
                <w:lang w:val="en-US"/>
              </w:rPr>
            </w:pPr>
            <w:r w:rsidRPr="00B3324B">
              <w:rPr>
                <w:color w:val="000000"/>
                <w:shd w:val="clear" w:color="auto" w:fill="FFFFFF"/>
              </w:rPr>
              <w:t>(3.5022330e-01, 7.1652532e-01, 7.1652532e-01, 1.4709462e+00)</w:t>
            </w:r>
          </w:p>
        </w:tc>
      </w:tr>
    </w:tbl>
    <w:p w14:paraId="6FE47A8F" w14:textId="77777777" w:rsidR="00DE2404" w:rsidRDefault="00DE2404" w:rsidP="00DE2404">
      <w:pPr>
        <w:rPr>
          <w:rFonts w:asciiTheme="majorHAnsi" w:hAnsiTheme="majorHAnsi" w:cstheme="majorHAnsi"/>
          <w:b/>
          <w:bCs/>
          <w:sz w:val="24"/>
          <w:szCs w:val="24"/>
        </w:rPr>
      </w:pPr>
    </w:p>
    <w:p w14:paraId="1E114FF0" w14:textId="77777777" w:rsidR="00DE2404" w:rsidRDefault="00DE2404" w:rsidP="00DE2404">
      <w:pPr>
        <w:rPr>
          <w:rFonts w:asciiTheme="majorHAnsi" w:hAnsiTheme="majorHAnsi" w:cstheme="majorHAnsi"/>
          <w:b/>
          <w:bCs/>
          <w:sz w:val="24"/>
          <w:szCs w:val="24"/>
        </w:rPr>
      </w:pPr>
    </w:p>
    <w:tbl>
      <w:tblPr>
        <w:tblW w:w="15984" w:type="dxa"/>
        <w:tblLook w:val="04A0" w:firstRow="1" w:lastRow="0" w:firstColumn="1" w:lastColumn="0" w:noHBand="0" w:noVBand="1"/>
      </w:tblPr>
      <w:tblGrid>
        <w:gridCol w:w="851"/>
        <w:gridCol w:w="1843"/>
        <w:gridCol w:w="1701"/>
        <w:gridCol w:w="2126"/>
        <w:gridCol w:w="1701"/>
        <w:gridCol w:w="1701"/>
        <w:gridCol w:w="1843"/>
        <w:gridCol w:w="2891"/>
        <w:gridCol w:w="1327"/>
      </w:tblGrid>
      <w:tr w:rsidR="00DE2404" w:rsidRPr="00B3324B" w14:paraId="086E8995" w14:textId="77777777" w:rsidTr="00DE2404">
        <w:trPr>
          <w:trHeight w:val="300"/>
        </w:trPr>
        <w:tc>
          <w:tcPr>
            <w:tcW w:w="15984" w:type="dxa"/>
            <w:gridSpan w:val="9"/>
            <w:shd w:val="clear" w:color="auto" w:fill="auto"/>
            <w:noWrap/>
            <w:vAlign w:val="bottom"/>
          </w:tcPr>
          <w:p w14:paraId="6A9C4777" w14:textId="6BBB1F73" w:rsidR="00DE2404" w:rsidRPr="00DE2404" w:rsidRDefault="00DE2404" w:rsidP="00DE2404">
            <w:pPr>
              <w:pStyle w:val="af8"/>
              <w:spacing w:after="0" w:line="240" w:lineRule="auto"/>
              <w:ind w:left="-109"/>
              <w:rPr>
                <w:rFonts w:asciiTheme="majorHAnsi" w:hAnsiTheme="majorHAnsi" w:cstheme="majorHAnsi"/>
                <w:bCs/>
                <w:color w:val="000000"/>
              </w:rPr>
            </w:pPr>
            <w:r w:rsidRPr="00DE2404">
              <w:rPr>
                <w:rFonts w:asciiTheme="majorHAnsi" w:eastAsia="Bitstream Vera Sans" w:hAnsiTheme="majorHAnsi" w:cstheme="majorHAnsi"/>
                <w:bCs/>
                <w:color w:val="000000"/>
                <w:kern w:val="3"/>
                <w:sz w:val="24"/>
                <w:lang w:bidi="en-US"/>
              </w:rPr>
              <w:lastRenderedPageBreak/>
              <w:t>Тестовая функция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0"/>
                </w:rPr>
                <m:t xml:space="preserve"> </m:t>
              </m:r>
              <m:r>
                <w:rPr>
                  <w:rFonts w:ascii="Cambria Math" w:hAnsi="Cambria Math" w:cstheme="majorHAnsi"/>
                  <w:sz w:val="24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bCs/>
                      <w:sz w:val="24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szCs w:val="20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0"/>
                    </w:rPr>
                    <m:t>,</m:t>
                  </m:r>
                  <m:r>
                    <w:rPr>
                      <w:rFonts w:ascii="Cambria Math" w:hAnsi="Cambria Math" w:cstheme="majorHAnsi"/>
                      <w:sz w:val="24"/>
                      <w:szCs w:val="20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0"/>
                </w:rPr>
                <m:t>= -2</m:t>
              </m:r>
              <m:func>
                <m:funcPr>
                  <m:ctrlPr>
                    <w:rPr>
                      <w:rFonts w:ascii="Cambria Math" w:hAnsi="Cambria Math" w:cstheme="majorHAnsi"/>
                      <w:bCs/>
                      <w:sz w:val="24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0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theme="majorHAnsi"/>
                          <w:bCs/>
                          <w:sz w:val="24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4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Cs/>
                              <w:sz w:val="24"/>
                              <w:szCs w:val="20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Cs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Cs/>
                                      <w:sz w:val="24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-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 w:val="24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4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Cs/>
                              <w:sz w:val="24"/>
                              <w:szCs w:val="20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Cs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HAnsi"/>
                                  <w:sz w:val="24"/>
                                  <w:szCs w:val="20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HAnsi"/>
                                  <w:sz w:val="24"/>
                                  <w:szCs w:val="20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 w:val="24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0"/>
                </w:rPr>
                <m:t>-3</m:t>
              </m:r>
              <m:func>
                <m:funcPr>
                  <m:ctrlPr>
                    <w:rPr>
                      <w:rFonts w:ascii="Cambria Math" w:hAnsi="Cambria Math" w:cstheme="majorHAnsi"/>
                      <w:bCs/>
                      <w:sz w:val="24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0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theme="majorHAnsi"/>
                          <w:bCs/>
                          <w:sz w:val="24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4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Cs/>
                              <w:sz w:val="24"/>
                              <w:szCs w:val="20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Cs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Cs/>
                                      <w:sz w:val="24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-2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 w:val="24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4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bCs/>
                              <w:sz w:val="24"/>
                              <w:szCs w:val="20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HAnsi"/>
                                  <w:bCs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HAnsi"/>
                                      <w:bCs/>
                                      <w:sz w:val="24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y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-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ajorHAnsi"/>
                                      <w:sz w:val="24"/>
                                      <w:szCs w:val="20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HAnsi"/>
                              <w:sz w:val="24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oMath>
            <w:r w:rsidRPr="00DE2404">
              <w:rPr>
                <w:rFonts w:asciiTheme="majorHAnsi" w:hAnsiTheme="majorHAnsi" w:cstheme="majorHAnsi"/>
                <w:bCs/>
                <w:sz w:val="24"/>
                <w:szCs w:val="20"/>
              </w:rPr>
              <w:t xml:space="preserve">, </w:t>
            </w:r>
            <w:r w:rsidRPr="00DE2404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точность поиска по переменным и функции </w:t>
            </w:r>
            <w:r w:rsidRPr="00DE2404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1140" w:dyaOrig="330" w14:anchorId="174C711E">
                <v:shape id="_x0000_i1033" type="#_x0000_t75" style="width:57pt;height:16.5pt" o:ole="">
                  <v:imagedata r:id="rId26" o:title=""/>
                </v:shape>
                <o:OLEObject Type="Embed" ProgID="Equation.DSMT4" ShapeID="_x0000_i1033" DrawAspect="Content" ObjectID="_1772223631" r:id="rId30"/>
              </w:object>
            </w:r>
            <w:r w:rsidRPr="00DE2404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, начальная точка </w:t>
            </w:r>
            <w:r w:rsidRPr="00DE2404">
              <w:rPr>
                <w:rFonts w:asciiTheme="majorHAnsi" w:hAnsiTheme="majorHAnsi" w:cstheme="majorHAnsi"/>
                <w:bCs/>
                <w:color w:val="000000"/>
                <w:sz w:val="24"/>
                <w:szCs w:val="20"/>
                <w:shd w:val="clear" w:color="auto" w:fill="FFFFFF"/>
              </w:rPr>
              <w:t>(1.2600000e+00, 1.3300000e+00)</w:t>
            </w:r>
          </w:p>
        </w:tc>
      </w:tr>
      <w:tr w:rsidR="00DE2404" w:rsidRPr="00A0721D" w14:paraId="1D0F4E60" w14:textId="77777777" w:rsidTr="00DE2404">
        <w:trPr>
          <w:trHeight w:val="300"/>
        </w:trPr>
        <w:tc>
          <w:tcPr>
            <w:tcW w:w="15984" w:type="dxa"/>
            <w:gridSpan w:val="9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13A0DB72" w14:textId="77777777" w:rsidR="00DE2404" w:rsidRPr="00DE2404" w:rsidRDefault="00DE2404" w:rsidP="009B13D3">
            <w:pPr>
              <w:jc w:val="center"/>
              <w:rPr>
                <w:rFonts w:asciiTheme="majorHAnsi" w:hAnsiTheme="majorHAnsi" w:cstheme="majorHAnsi"/>
                <w:bCs/>
                <w:color w:val="000000"/>
              </w:rPr>
            </w:pPr>
            <w:r w:rsidRPr="00DE2404">
              <w:rPr>
                <w:rFonts w:asciiTheme="majorHAnsi" w:hAnsiTheme="majorHAnsi" w:cstheme="majorHAnsi"/>
                <w:bCs/>
                <w:sz w:val="24"/>
                <w:szCs w:val="20"/>
              </w:rPr>
              <w:t>Метод наискорейшего спуска</w:t>
            </w:r>
          </w:p>
        </w:tc>
      </w:tr>
      <w:tr w:rsidR="00DE2404" w:rsidRPr="00542FF6" w14:paraId="7410E79B" w14:textId="77777777" w:rsidTr="00DE2404">
        <w:trPr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E87EC" w14:textId="77777777" w:rsidR="00DE2404" w:rsidRPr="00A0721D" w:rsidRDefault="00DE2404" w:rsidP="009B13D3">
            <w:pPr>
              <w:jc w:val="center"/>
            </w:pPr>
            <w:proofErr w:type="spellStart"/>
            <w:r w:rsidRPr="00A0721D">
              <w:t>Iter</w:t>
            </w:r>
            <w:proofErr w:type="spellEnd"/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15AC6" w14:textId="77777777" w:rsidR="00DE2404" w:rsidRPr="00A0721D" w:rsidRDefault="00DE2404" w:rsidP="009B13D3">
            <w:pPr>
              <w:jc w:val="center"/>
            </w:pPr>
            <w:r w:rsidRPr="00A0721D">
              <w:t>(x, y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44973" w14:textId="77777777" w:rsidR="00DE2404" w:rsidRPr="00A0721D" w:rsidRDefault="00DE2404" w:rsidP="009B13D3">
            <w:pPr>
              <w:jc w:val="center"/>
            </w:pPr>
            <w:proofErr w:type="gramStart"/>
            <w:r w:rsidRPr="00A0721D">
              <w:t>f(</w:t>
            </w:r>
            <w:proofErr w:type="gramEnd"/>
            <w:r w:rsidRPr="00A0721D">
              <w:t>x, y)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2B3B9" w14:textId="77777777" w:rsidR="00DE2404" w:rsidRPr="00A0721D" w:rsidRDefault="00DE2404" w:rsidP="009B13D3">
            <w:pPr>
              <w:jc w:val="center"/>
            </w:pPr>
            <w:r w:rsidRPr="00A0721D">
              <w:t>(s1, s2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565C0" w14:textId="77777777" w:rsidR="00DE2404" w:rsidRPr="00A0721D" w:rsidRDefault="00DE2404" w:rsidP="009B13D3">
            <w:pPr>
              <w:jc w:val="center"/>
            </w:pPr>
            <w:proofErr w:type="spellStart"/>
            <w:r w:rsidRPr="00A0721D">
              <w:t>lambda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D2A4D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x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x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  <w:p w14:paraId="3ECCA49D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y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y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  <w:p w14:paraId="4BD3F04E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f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f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CB6AEF0" w14:textId="77777777" w:rsidR="00DE2404" w:rsidRPr="00A0721D" w:rsidRDefault="00DE2404" w:rsidP="009B13D3">
            <w:pPr>
              <w:jc w:val="center"/>
            </w:pPr>
            <w:proofErr w:type="spellStart"/>
            <w:proofErr w:type="gramStart"/>
            <w:r w:rsidRPr="00A0721D">
              <w:t>grad</w:t>
            </w:r>
            <w:proofErr w:type="spellEnd"/>
            <w:r w:rsidRPr="00A0721D">
              <w:t>(</w:t>
            </w:r>
            <w:proofErr w:type="gramEnd"/>
            <w:r w:rsidRPr="00A0721D">
              <w:t>x, y)</w:t>
            </w:r>
          </w:p>
        </w:tc>
        <w:tc>
          <w:tcPr>
            <w:tcW w:w="42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1F56C" w14:textId="77777777" w:rsidR="00DE2404" w:rsidRPr="00542FF6" w:rsidRDefault="00DE2404" w:rsidP="009B13D3">
            <w:pPr>
              <w:rPr>
                <w:rFonts w:ascii="Calibri" w:hAnsi="Calibri"/>
                <w:color w:val="000000"/>
              </w:rPr>
            </w:pPr>
          </w:p>
        </w:tc>
      </w:tr>
      <w:tr w:rsidR="00DE2404" w:rsidRPr="00542FF6" w14:paraId="5BC9A797" w14:textId="77777777" w:rsidTr="00DE2404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920810" w14:textId="77777777" w:rsidR="00DE2404" w:rsidRPr="00A0721D" w:rsidRDefault="00DE2404" w:rsidP="009B13D3">
            <w:pPr>
              <w:jc w:val="center"/>
            </w:pPr>
            <w:r w:rsidRPr="00A0721D"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C373D" w14:textId="77777777" w:rsidR="00DE2404" w:rsidRPr="00A0721D" w:rsidRDefault="00DE2404" w:rsidP="009B13D3">
            <w:pPr>
              <w:jc w:val="center"/>
            </w:pPr>
            <w:r w:rsidRPr="00A0721D">
              <w:t>(1.2626298e+00, 1.3343754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FE871" w14:textId="77777777" w:rsidR="00DE2404" w:rsidRPr="00A0721D" w:rsidRDefault="00DE2404" w:rsidP="009B13D3">
            <w:pPr>
              <w:jc w:val="center"/>
            </w:pPr>
            <w:r w:rsidRPr="00A0721D">
              <w:t>3.1693171e+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50341" w14:textId="77777777" w:rsidR="00DE2404" w:rsidRPr="00A0721D" w:rsidRDefault="00DE2404" w:rsidP="009B13D3">
            <w:pPr>
              <w:jc w:val="center"/>
            </w:pPr>
            <w:r w:rsidRPr="00A0721D">
              <w:t>(1.5000000e-03, 7.5000000e-03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AA409" w14:textId="77777777" w:rsidR="00DE2404" w:rsidRPr="00A0721D" w:rsidRDefault="00DE2404" w:rsidP="009B13D3">
            <w:pPr>
              <w:jc w:val="center"/>
            </w:pPr>
            <w:r w:rsidRPr="00A0721D">
              <w:t>5.1048784e-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3DBCB" w14:textId="77777777" w:rsidR="00DE2404" w:rsidRPr="00A0721D" w:rsidRDefault="00DE2404" w:rsidP="009B13D3">
            <w:pPr>
              <w:jc w:val="center"/>
            </w:pPr>
            <w:r w:rsidRPr="00A0721D">
              <w:t>2.6297638e-03</w:t>
            </w:r>
          </w:p>
          <w:p w14:paraId="6693AB39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A0721D">
              <w:rPr>
                <w:color w:val="000000"/>
                <w:shd w:val="clear" w:color="auto" w:fill="FFFFFF"/>
              </w:rPr>
              <w:t>4.3754001e-03</w:t>
            </w:r>
          </w:p>
          <w:p w14:paraId="4A1C978D" w14:textId="77777777" w:rsidR="00DE2404" w:rsidRPr="00A0721D" w:rsidRDefault="00DE2404" w:rsidP="009B13D3">
            <w:pPr>
              <w:jc w:val="center"/>
            </w:pPr>
            <w:r w:rsidRPr="00A0721D">
              <w:rPr>
                <w:color w:val="000000"/>
                <w:shd w:val="clear" w:color="auto" w:fill="FFFFFF"/>
              </w:rPr>
              <w:t>2.4286208e-05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5EEE100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783AA29A" w14:textId="77777777" w:rsidR="00DE2404" w:rsidRPr="00A0721D" w:rsidRDefault="00DE2404" w:rsidP="009B13D3">
            <w:pPr>
              <w:jc w:val="center"/>
              <w:rPr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(2.2926571e-01, </w:t>
            </w:r>
            <w:r w:rsidRPr="00A0721D">
              <w:rPr>
                <w:color w:val="000000"/>
                <w:shd w:val="clear" w:color="auto" w:fill="FFFFFF"/>
              </w:rPr>
              <w:t>3.8145221e-01)</w:t>
            </w:r>
          </w:p>
        </w:tc>
        <w:tc>
          <w:tcPr>
            <w:tcW w:w="421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CD378" w14:textId="77777777" w:rsidR="00DE2404" w:rsidRPr="00542FF6" w:rsidRDefault="00DE2404" w:rsidP="009B13D3">
            <w:pPr>
              <w:rPr>
                <w:rFonts w:ascii="Calibri" w:hAnsi="Calibri"/>
                <w:color w:val="000000"/>
              </w:rPr>
            </w:pPr>
          </w:p>
        </w:tc>
      </w:tr>
      <w:tr w:rsidR="00DE2404" w:rsidRPr="00542FF6" w14:paraId="482753EB" w14:textId="77777777" w:rsidTr="00DE2404">
        <w:trPr>
          <w:trHeight w:val="300"/>
        </w:trPr>
        <w:tc>
          <w:tcPr>
            <w:tcW w:w="15984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F3594" w14:textId="77777777" w:rsidR="00DE2404" w:rsidRPr="00DE2404" w:rsidRDefault="00DE2404" w:rsidP="009B13D3">
            <w:pPr>
              <w:jc w:val="center"/>
              <w:rPr>
                <w:rFonts w:asciiTheme="majorHAnsi" w:hAnsiTheme="majorHAnsi" w:cstheme="majorHAnsi"/>
                <w:bCs/>
                <w:color w:val="000000"/>
              </w:rPr>
            </w:pPr>
            <w:r w:rsidRPr="00DE2404">
              <w:rPr>
                <w:rFonts w:asciiTheme="majorHAnsi" w:hAnsiTheme="majorHAnsi" w:cstheme="majorHAnsi"/>
                <w:bCs/>
                <w:color w:val="000000"/>
                <w:sz w:val="24"/>
                <w:szCs w:val="20"/>
              </w:rPr>
              <w:t>Метод Ньютона</w:t>
            </w:r>
          </w:p>
        </w:tc>
      </w:tr>
      <w:tr w:rsidR="00DE2404" w:rsidRPr="007F3531" w14:paraId="6F95B1C2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B4074" w14:textId="77777777" w:rsidR="00DE2404" w:rsidRPr="00A0721D" w:rsidRDefault="00DE2404" w:rsidP="009B13D3">
            <w:pPr>
              <w:jc w:val="center"/>
            </w:pPr>
            <w:proofErr w:type="spellStart"/>
            <w:r w:rsidRPr="00A0721D">
              <w:t>Iter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747310" w14:textId="77777777" w:rsidR="00DE2404" w:rsidRPr="00A0721D" w:rsidRDefault="00DE2404" w:rsidP="009B13D3">
            <w:pPr>
              <w:jc w:val="center"/>
            </w:pPr>
            <w:r w:rsidRPr="00A0721D">
              <w:t>(x, y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F0D3E" w14:textId="77777777" w:rsidR="00DE2404" w:rsidRPr="00A0721D" w:rsidRDefault="00DE2404" w:rsidP="009B13D3">
            <w:pPr>
              <w:jc w:val="center"/>
            </w:pPr>
            <w:proofErr w:type="gramStart"/>
            <w:r w:rsidRPr="00A0721D">
              <w:t>f(</w:t>
            </w:r>
            <w:proofErr w:type="gramEnd"/>
            <w:r w:rsidRPr="00A0721D">
              <w:t>x, y)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BFAF6" w14:textId="77777777" w:rsidR="00DE2404" w:rsidRPr="00A0721D" w:rsidRDefault="00DE2404" w:rsidP="009B13D3">
            <w:pPr>
              <w:jc w:val="center"/>
            </w:pPr>
            <w:r w:rsidRPr="00A0721D">
              <w:t>(s1, s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77785" w14:textId="77777777" w:rsidR="00DE2404" w:rsidRPr="00A0721D" w:rsidRDefault="00DE2404" w:rsidP="009B13D3">
            <w:pPr>
              <w:jc w:val="center"/>
            </w:pPr>
            <w:proofErr w:type="spellStart"/>
            <w:r w:rsidRPr="00A0721D">
              <w:t>lambda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12672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x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x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  <w:p w14:paraId="27DCCA71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y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y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  <w:p w14:paraId="5C4F2199" w14:textId="77777777" w:rsidR="00DE2404" w:rsidRPr="00A0721D" w:rsidRDefault="00DE2404" w:rsidP="009B13D3">
            <w:pPr>
              <w:jc w:val="center"/>
              <w:rPr>
                <w:lang w:val="en-US"/>
              </w:rPr>
            </w:pPr>
            <w:r w:rsidRPr="00A0721D">
              <w:rPr>
                <w:lang w:val="en-US"/>
              </w:rPr>
              <w:t>|f(</w:t>
            </w:r>
            <w:proofErr w:type="spellStart"/>
            <w:r w:rsidRPr="00A0721D">
              <w:rPr>
                <w:lang w:val="en-US"/>
              </w:rPr>
              <w:t>i</w:t>
            </w:r>
            <w:proofErr w:type="spellEnd"/>
            <w:r w:rsidRPr="00A0721D">
              <w:rPr>
                <w:lang w:val="en-US"/>
              </w:rPr>
              <w:t>) - f(i-</w:t>
            </w:r>
            <w:proofErr w:type="gramStart"/>
            <w:r w:rsidRPr="00A0721D">
              <w:rPr>
                <w:lang w:val="en-US"/>
              </w:rPr>
              <w:t>1)|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2C8CE89" w14:textId="77777777" w:rsidR="00DE2404" w:rsidRPr="00A0721D" w:rsidRDefault="00DE2404" w:rsidP="009B13D3">
            <w:pPr>
              <w:jc w:val="center"/>
            </w:pPr>
            <w:proofErr w:type="spellStart"/>
            <w:proofErr w:type="gramStart"/>
            <w:r w:rsidRPr="00A0721D">
              <w:t>grad</w:t>
            </w:r>
            <w:proofErr w:type="spellEnd"/>
            <w:r w:rsidRPr="00A0721D">
              <w:t>(</w:t>
            </w:r>
            <w:proofErr w:type="gramEnd"/>
            <w:r w:rsidRPr="00A0721D">
              <w:t>x, y)</w:t>
            </w:r>
          </w:p>
        </w:tc>
        <w:tc>
          <w:tcPr>
            <w:tcW w:w="2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84372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6E3058E8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  <w:lang w:val="en-US"/>
              </w:rPr>
            </w:pPr>
          </w:p>
          <w:p w14:paraId="4FCFBD15" w14:textId="77777777" w:rsidR="00DE2404" w:rsidRPr="00A0721D" w:rsidRDefault="00DE2404" w:rsidP="009B13D3">
            <w:pPr>
              <w:jc w:val="center"/>
              <w:rPr>
                <w:color w:val="000000"/>
                <w:lang w:val="en-US"/>
              </w:rPr>
            </w:pPr>
            <w:proofErr w:type="gramStart"/>
            <w:r w:rsidRPr="00A0721D">
              <w:rPr>
                <w:color w:val="000000"/>
                <w:shd w:val="clear" w:color="auto" w:fill="FFFFFF"/>
                <w:lang w:val="en-US"/>
              </w:rPr>
              <w:t>Hesse(</w:t>
            </w:r>
            <w:proofErr w:type="gramEnd"/>
            <w:r w:rsidRPr="00A0721D">
              <w:rPr>
                <w:color w:val="000000"/>
                <w:shd w:val="clear" w:color="auto" w:fill="FFFFFF"/>
                <w:lang w:val="en-US"/>
              </w:rPr>
              <w:t xml:space="preserve">dx2, </w:t>
            </w:r>
            <w:proofErr w:type="spellStart"/>
            <w:r w:rsidRPr="00A0721D">
              <w:rPr>
                <w:color w:val="000000"/>
                <w:shd w:val="clear" w:color="auto" w:fill="FFFFFF"/>
                <w:lang w:val="en-US"/>
              </w:rPr>
              <w:t>dxdy</w:t>
            </w:r>
            <w:proofErr w:type="spellEnd"/>
            <w:r w:rsidRPr="00A0721D">
              <w:rPr>
                <w:color w:val="000000"/>
                <w:shd w:val="clear" w:color="auto" w:fill="FFFFFF"/>
                <w:lang w:val="en-US"/>
              </w:rPr>
              <w:t xml:space="preserve">, </w:t>
            </w:r>
            <w:proofErr w:type="spellStart"/>
            <w:r w:rsidRPr="00A0721D">
              <w:rPr>
                <w:color w:val="000000"/>
                <w:shd w:val="clear" w:color="auto" w:fill="FFFFFF"/>
                <w:lang w:val="en-US"/>
              </w:rPr>
              <w:t>dydx</w:t>
            </w:r>
            <w:proofErr w:type="spellEnd"/>
            <w:r w:rsidRPr="00A0721D">
              <w:rPr>
                <w:color w:val="000000"/>
                <w:shd w:val="clear" w:color="auto" w:fill="FFFFFF"/>
                <w:lang w:val="en-US"/>
              </w:rPr>
              <w:t>, dy2)</w:t>
            </w:r>
          </w:p>
        </w:tc>
      </w:tr>
      <w:tr w:rsidR="00DE2404" w:rsidRPr="00A0721D" w14:paraId="00CBE1FC" w14:textId="77777777" w:rsidTr="00DE2404">
        <w:trPr>
          <w:gridAfter w:val="1"/>
          <w:wAfter w:w="1327" w:type="dxa"/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1453A" w14:textId="77777777" w:rsidR="00DE2404" w:rsidRPr="00A0721D" w:rsidRDefault="00DE2404" w:rsidP="009B13D3">
            <w:pPr>
              <w:jc w:val="center"/>
            </w:pPr>
            <w:r w:rsidRPr="00A0721D"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9B5AF" w14:textId="77777777" w:rsidR="00DE2404" w:rsidRPr="00A0721D" w:rsidRDefault="00DE2404" w:rsidP="009B13D3">
            <w:pPr>
              <w:jc w:val="center"/>
            </w:pPr>
            <w:r w:rsidRPr="00A0721D">
              <w:t>(1.2647765e+00, 1.3326518e+0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BDED5" w14:textId="77777777" w:rsidR="00DE2404" w:rsidRPr="00A0721D" w:rsidRDefault="00DE2404" w:rsidP="009B13D3">
            <w:pPr>
              <w:jc w:val="center"/>
            </w:pPr>
            <w:r w:rsidRPr="00A0721D">
              <w:t>3.1693107e+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04635" w14:textId="77777777" w:rsidR="00DE2404" w:rsidRPr="00A0721D" w:rsidRDefault="00DE2404" w:rsidP="009B13D3">
            <w:pPr>
              <w:jc w:val="center"/>
            </w:pPr>
            <w:r w:rsidRPr="00A0721D">
              <w:t>(4.7764901e-03, 2.6517760e-03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214E8" w14:textId="77777777" w:rsidR="00DE2404" w:rsidRPr="00A0721D" w:rsidRDefault="00DE2404" w:rsidP="009B13D3">
            <w:pPr>
              <w:jc w:val="center"/>
            </w:pPr>
            <w:r w:rsidRPr="00A0721D">
              <w:t>1.6000000e-0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8BDDA" w14:textId="77777777" w:rsidR="00DE2404" w:rsidRPr="00A0721D" w:rsidRDefault="00DE2404" w:rsidP="009B13D3">
            <w:pPr>
              <w:jc w:val="center"/>
            </w:pPr>
            <w:r w:rsidRPr="00A0721D">
              <w:t>4.7764901e-03</w:t>
            </w:r>
          </w:p>
          <w:p w14:paraId="10984F88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  <w:r w:rsidRPr="00A0721D">
              <w:rPr>
                <w:color w:val="000000"/>
                <w:shd w:val="clear" w:color="auto" w:fill="FFFFFF"/>
              </w:rPr>
              <w:t>2.6517760e-03</w:t>
            </w:r>
          </w:p>
          <w:p w14:paraId="3E2FC748" w14:textId="77777777" w:rsidR="00DE2404" w:rsidRPr="00A0721D" w:rsidRDefault="00DE2404" w:rsidP="009B13D3">
            <w:pPr>
              <w:jc w:val="center"/>
            </w:pPr>
            <w:r w:rsidRPr="00A0721D">
              <w:rPr>
                <w:color w:val="000000"/>
                <w:shd w:val="clear" w:color="auto" w:fill="FFFFFF"/>
              </w:rPr>
              <w:t>1.7876497e-05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9FCFBCF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09550833" w14:textId="77777777" w:rsidR="00DE2404" w:rsidRPr="00A0721D" w:rsidRDefault="00DE2404" w:rsidP="009B13D3">
            <w:pPr>
              <w:jc w:val="center"/>
              <w:rPr>
                <w:color w:val="000000"/>
              </w:rPr>
            </w:pPr>
            <w:r>
              <w:rPr>
                <w:color w:val="000000"/>
                <w:shd w:val="clear" w:color="auto" w:fill="FFFFFF"/>
              </w:rPr>
              <w:t xml:space="preserve">(2.2926571e-01, </w:t>
            </w:r>
            <w:r w:rsidRPr="00A0721D">
              <w:rPr>
                <w:color w:val="000000"/>
                <w:shd w:val="clear" w:color="auto" w:fill="FFFFFF"/>
              </w:rPr>
              <w:t>3.8145221e-01)</w:t>
            </w:r>
          </w:p>
        </w:tc>
        <w:tc>
          <w:tcPr>
            <w:tcW w:w="28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83165" w14:textId="77777777" w:rsidR="00DE2404" w:rsidRPr="00A0721D" w:rsidRDefault="00DE2404" w:rsidP="009B13D3">
            <w:pPr>
              <w:jc w:val="center"/>
              <w:rPr>
                <w:color w:val="000000"/>
                <w:shd w:val="clear" w:color="auto" w:fill="FFFFFF"/>
              </w:rPr>
            </w:pPr>
          </w:p>
          <w:p w14:paraId="06FBB142" w14:textId="77777777" w:rsidR="00DE2404" w:rsidRPr="00A0721D" w:rsidRDefault="00DE2404" w:rsidP="009B13D3">
            <w:pPr>
              <w:jc w:val="center"/>
              <w:rPr>
                <w:color w:val="000000"/>
              </w:rPr>
            </w:pPr>
            <w:r w:rsidRPr="00A0721D">
              <w:rPr>
                <w:color w:val="000000"/>
                <w:shd w:val="clear" w:color="auto" w:fill="FFFFFF"/>
              </w:rPr>
              <w:t>(1.1861104e+00, 6.9723510e-02, 6.9723510e-02, 3.9258074e-01)</w:t>
            </w:r>
          </w:p>
        </w:tc>
      </w:tr>
    </w:tbl>
    <w:p w14:paraId="73747AE8" w14:textId="2B3EAA20" w:rsidR="00DE2404" w:rsidRPr="00DE2404" w:rsidRDefault="00DE2404" w:rsidP="00DE2404">
      <w:pPr>
        <w:rPr>
          <w:rFonts w:asciiTheme="majorHAnsi" w:hAnsiTheme="majorHAnsi" w:cstheme="majorHAnsi"/>
          <w:sz w:val="24"/>
          <w:szCs w:val="24"/>
        </w:rPr>
        <w:sectPr w:rsidR="00DE2404" w:rsidRPr="00DE2404" w:rsidSect="00DE2404">
          <w:pgSz w:w="16838" w:h="11906" w:orient="landscape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cols w:space="708"/>
          <w:formProt w:val="0"/>
          <w:titlePg/>
          <w:docGrid w:linePitch="381"/>
        </w:sectPr>
      </w:pPr>
    </w:p>
    <w:p w14:paraId="469C4568" w14:textId="196699CB" w:rsidR="00DE2404" w:rsidRPr="007F3531" w:rsidRDefault="00133363" w:rsidP="003163C9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D350FF">
        <w:rPr>
          <w:rFonts w:asciiTheme="majorHAnsi" w:hAnsiTheme="majorHAnsi" w:cstheme="majorHAnsi"/>
          <w:b/>
          <w:bCs/>
          <w:sz w:val="24"/>
          <w:szCs w:val="24"/>
        </w:rPr>
        <w:lastRenderedPageBreak/>
        <w:t xml:space="preserve">Вывод </w:t>
      </w:r>
    </w:p>
    <w:p w14:paraId="75ECB892" w14:textId="5FCDED8D" w:rsidR="00DE2404" w:rsidRDefault="00DE2404" w:rsidP="003163C9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sz w:val="24"/>
          <w:szCs w:val="20"/>
        </w:rPr>
      </w:pPr>
      <w:r w:rsidRPr="00DE2404">
        <w:rPr>
          <w:rFonts w:asciiTheme="majorHAnsi" w:hAnsiTheme="majorHAnsi" w:cstheme="majorHAnsi"/>
          <w:sz w:val="24"/>
          <w:szCs w:val="20"/>
        </w:rPr>
        <w:t>Метод наискорейшего спуска обладает линейной скоростью сходимости, Метод Ньютона – квадратичной. С повышением точности, результат работы программы становится близким к истинному, что влечет за собой увеличение количества итераций и числа вычислений функции.</w:t>
      </w:r>
      <w:r w:rsidRPr="00DE2404">
        <w:rPr>
          <w:rFonts w:asciiTheme="majorHAnsi" w:hAnsiTheme="majorHAnsi" w:cstheme="majorHAnsi"/>
          <w:sz w:val="20"/>
          <w:szCs w:val="20"/>
        </w:rPr>
        <w:t xml:space="preserve"> </w:t>
      </w:r>
      <w:r w:rsidRPr="00DE2404">
        <w:rPr>
          <w:rFonts w:asciiTheme="majorHAnsi" w:hAnsiTheme="majorHAnsi" w:cstheme="majorHAnsi"/>
          <w:sz w:val="24"/>
          <w:szCs w:val="20"/>
        </w:rPr>
        <w:t xml:space="preserve">Следует отметить, что в случае квадратичной функции метод Ньютона находит экстремум за одну итерацию. Упомянем, что метод наискорейшего спуска может иметь трудности в патологических случаях овражных функций, так, к примеру, в случае функции </w:t>
      </w:r>
      <w:proofErr w:type="spellStart"/>
      <w:r w:rsidRPr="00DE2404">
        <w:rPr>
          <w:rFonts w:asciiTheme="majorHAnsi" w:hAnsiTheme="majorHAnsi" w:cstheme="majorHAnsi"/>
          <w:sz w:val="24"/>
          <w:szCs w:val="20"/>
        </w:rPr>
        <w:t>Розенброка</w:t>
      </w:r>
      <w:proofErr w:type="spellEnd"/>
      <w:r w:rsidRPr="00DE2404">
        <w:rPr>
          <w:rFonts w:asciiTheme="majorHAnsi" w:hAnsiTheme="majorHAnsi" w:cstheme="majorHAnsi"/>
          <w:sz w:val="24"/>
          <w:szCs w:val="20"/>
        </w:rPr>
        <w:t xml:space="preserve">. Нахождение матрицы Гессе связано с большими вычислительными затратами, и поэтому Метод Ньютона сложнее и </w:t>
      </w:r>
      <w:proofErr w:type="spellStart"/>
      <w:r w:rsidRPr="00DE2404">
        <w:rPr>
          <w:rFonts w:asciiTheme="majorHAnsi" w:hAnsiTheme="majorHAnsi" w:cstheme="majorHAnsi"/>
          <w:sz w:val="24"/>
          <w:szCs w:val="20"/>
        </w:rPr>
        <w:t>затратнее</w:t>
      </w:r>
      <w:proofErr w:type="spellEnd"/>
      <w:r w:rsidRPr="00DE2404">
        <w:rPr>
          <w:rFonts w:asciiTheme="majorHAnsi" w:hAnsiTheme="majorHAnsi" w:cstheme="majorHAnsi"/>
          <w:sz w:val="24"/>
          <w:szCs w:val="20"/>
        </w:rPr>
        <w:t xml:space="preserve"> Метода наискорейшего спуска.</w:t>
      </w:r>
    </w:p>
    <w:p w14:paraId="7A1F2105" w14:textId="605EFADA" w:rsidR="00DE2404" w:rsidRPr="00DE2404" w:rsidRDefault="00DE2404" w:rsidP="00DE2404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</w:rPr>
      </w:pPr>
      <w:r w:rsidRPr="00DE2404">
        <w:rPr>
          <w:rFonts w:asciiTheme="majorHAnsi" w:hAnsiTheme="majorHAnsi" w:cstheme="majorHAnsi"/>
          <w:b/>
          <w:bCs/>
        </w:rPr>
        <w:t>Текст программы</w:t>
      </w:r>
    </w:p>
    <w:p w14:paraId="36CA71EF" w14:textId="77777777" w:rsidR="00DE2404" w:rsidRDefault="00DE2404" w:rsidP="00DE2404">
      <w:pPr>
        <w:pStyle w:val="af8"/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</w:rPr>
      </w:pPr>
    </w:p>
    <w:p w14:paraId="0F81B784" w14:textId="77777777" w:rsidR="00DE2404" w:rsidRDefault="00DE2404" w:rsidP="00DE2404">
      <w:pPr>
        <w:pStyle w:val="af9"/>
        <w:spacing w:line="276" w:lineRule="auto"/>
        <w:ind w:left="360" w:firstLine="0"/>
        <w:rPr>
          <w:b w:val="0"/>
          <w:i/>
          <w:sz w:val="28"/>
          <w:u w:val="single"/>
          <w:lang w:val="en-US"/>
        </w:rPr>
      </w:pPr>
      <w:r w:rsidRPr="00344984">
        <w:rPr>
          <w:b w:val="0"/>
          <w:i/>
          <w:sz w:val="28"/>
          <w:lang w:val="en-US"/>
        </w:rPr>
        <w:t xml:space="preserve">File - </w:t>
      </w:r>
      <w:r w:rsidRPr="00344984">
        <w:rPr>
          <w:b w:val="0"/>
          <w:i/>
          <w:sz w:val="28"/>
          <w:u w:val="single"/>
          <w:lang w:val="en-US"/>
        </w:rPr>
        <w:t>Source.cpp</w:t>
      </w:r>
    </w:p>
    <w:p w14:paraId="7E6A06A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Function.h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14:paraId="448F6F9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4DB8019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2721D79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5859B977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sz w:val="19"/>
          <w:szCs w:val="19"/>
        </w:rPr>
        <w:t>ofstrea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52CE7BF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26C331E0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Интервал, содержащий минимум функции</w:t>
      </w:r>
    </w:p>
    <w:p w14:paraId="295D2DA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IntervalMinimumFunc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14:paraId="76AD19E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9C6F87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01, x2, f0, f01, f1, f2, h = e / 2;</w:t>
      </w:r>
    </w:p>
    <w:p w14:paraId="1137201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1;</w:t>
      </w:r>
    </w:p>
    <w:p w14:paraId="0AD6B59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lag =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A008A1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1BF5FD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0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5CC84C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1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;</w:t>
      </w:r>
    </w:p>
    <w:p w14:paraId="620DF58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C90D07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0 &gt; f1)</w:t>
      </w:r>
    </w:p>
    <w:p w14:paraId="6A9B888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1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;</w:t>
      </w:r>
    </w:p>
    <w:p w14:paraId="6BD18E9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1571D4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60A12A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01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;</w:t>
      </w:r>
    </w:p>
    <w:p w14:paraId="2B7AEB9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01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0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5AD901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01 &gt; f0)</w:t>
      </w:r>
    </w:p>
    <w:p w14:paraId="0E7CD88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68CAD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1;</w:t>
      </w:r>
    </w:p>
    <w:p w14:paraId="3DE9199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b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1;</w:t>
      </w:r>
    </w:p>
    <w:p w14:paraId="3288572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1;</w:t>
      </w:r>
    </w:p>
    <w:p w14:paraId="3384591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759E29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h *= -1;</w:t>
      </w:r>
    </w:p>
    <w:p w14:paraId="4E5615D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790BD6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6C02D7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lag)</w:t>
      </w:r>
    </w:p>
    <w:p w14:paraId="759D9F9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AFFA6B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h *= 2;</w:t>
      </w:r>
    </w:p>
    <w:p w14:paraId="7CAB8BE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2 = x1 + h;</w:t>
      </w:r>
    </w:p>
    <w:p w14:paraId="5C23EDF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2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96C37A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14:paraId="779FDA3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A83FE1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1;</w:t>
      </w:r>
    </w:p>
    <w:p w14:paraId="44B7D7E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0 = f1;</w:t>
      </w:r>
    </w:p>
    <w:p w14:paraId="5BE1A19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1 = x2;</w:t>
      </w:r>
    </w:p>
    <w:p w14:paraId="79FFEE7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1 = f2;</w:t>
      </w:r>
    </w:p>
    <w:p w14:paraId="6A6B832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count++;</w:t>
      </w:r>
    </w:p>
    <w:p w14:paraId="39932CD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E2BD40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5271D28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lag =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3A76C6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8F6649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x2 &lt;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F7DBF1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6196F5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t = x2;</w:t>
      </w:r>
    </w:p>
    <w:p w14:paraId="08D0174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2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t;</w:t>
      </w:r>
    </w:p>
    <w:p w14:paraId="321894C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410FF7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0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B25829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b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2;</w:t>
      </w:r>
    </w:p>
    <w:p w14:paraId="7910FA7B" w14:textId="77777777" w:rsidR="00DE2404" w:rsidRP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02E9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E2404">
        <w:rPr>
          <w:rFonts w:ascii="Consolas" w:hAnsi="Consolas" w:cs="Consolas"/>
          <w:color w:val="000000"/>
          <w:sz w:val="19"/>
          <w:szCs w:val="19"/>
        </w:rPr>
        <w:t xml:space="preserve"> 1;</w:t>
      </w:r>
    </w:p>
    <w:p w14:paraId="1B663008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A4D5363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4384C472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Метод золотого сечения для решения одномерной задачи оптимизации</w:t>
      </w:r>
    </w:p>
    <w:p w14:paraId="57712E3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oldenRatioMetho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14:paraId="2C05F36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B579BF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1 = (3 -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qrt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5.)) / 2;</w:t>
      </w:r>
    </w:p>
    <w:p w14:paraId="6B06717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, a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b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b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13C11C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1, k;</w:t>
      </w:r>
    </w:p>
    <w:p w14:paraId="28833C5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x1 = a + c1 * (b - a);</w:t>
      </w:r>
    </w:p>
    <w:p w14:paraId="4DAE93D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2 = b - c1 * (b - a);</w:t>
      </w:r>
    </w:p>
    <w:p w14:paraId="3D6BA9A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6593F9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2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8EA6E3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b - a) &gt; e)</w:t>
      </w:r>
    </w:p>
    <w:p w14:paraId="2492D0F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F67EBF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14:paraId="40D4918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5E02C0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a = x1;</w:t>
      </w:r>
    </w:p>
    <w:p w14:paraId="7406F58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1 = x2;</w:t>
      </w:r>
    </w:p>
    <w:p w14:paraId="4A05C06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1 = f2;</w:t>
      </w:r>
    </w:p>
    <w:p w14:paraId="59B2847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k = 0;</w:t>
      </w:r>
    </w:p>
    <w:p w14:paraId="30915FD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415957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5B12D29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C25A9B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14:paraId="4BECE0E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2 = x1;</w:t>
      </w:r>
    </w:p>
    <w:p w14:paraId="597C7E2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2 = f1;</w:t>
      </w:r>
    </w:p>
    <w:p w14:paraId="180019D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k = 1;</w:t>
      </w:r>
    </w:p>
    <w:p w14:paraId="56EB78F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28C4FE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b - a) &lt; e)</w:t>
      </w:r>
    </w:p>
    <w:p w14:paraId="7BE154C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E7D978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a + b) / 2.0;</w:t>
      </w:r>
    </w:p>
    <w:p w14:paraId="032A019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1;</w:t>
      </w:r>
    </w:p>
    <w:p w14:paraId="7D8C9E0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697630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k)</w:t>
      </w:r>
    </w:p>
    <w:p w14:paraId="48BE4D3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7A5431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1 = a + c1 * (b - a);</w:t>
      </w:r>
    </w:p>
    <w:p w14:paraId="2A0BE32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1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517586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BA6D7C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1AB008B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E4C1DA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x2 = b - c1 * (b - a);</w:t>
      </w:r>
    </w:p>
    <w:p w14:paraId="7919F46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2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x2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3C19C0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58BDAE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count++;</w:t>
      </w:r>
    </w:p>
    <w:p w14:paraId="415A0E2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}</w:t>
      </w:r>
    </w:p>
    <w:p w14:paraId="36DE1BD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01DF55B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FE6EC1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аискорейшего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пуска</w:t>
      </w:r>
    </w:p>
    <w:p w14:paraId="08FC468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teepestDesce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y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12AE33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55C837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0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оличество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тераций</w:t>
      </w:r>
    </w:p>
    <w:p w14:paraId="792C19B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BE33ED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7EEDBAE" w14:textId="77777777" w:rsidR="00DE2404" w:rsidRPr="007F3531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proofErr w:type="gram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7F3531">
        <w:rPr>
          <w:rFonts w:ascii="Consolas" w:hAnsi="Consolas" w:cs="Consolas"/>
          <w:color w:val="808080"/>
          <w:sz w:val="19"/>
          <w:szCs w:val="19"/>
        </w:rPr>
        <w:t>_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7F3531">
        <w:rPr>
          <w:rFonts w:ascii="Consolas" w:hAnsi="Consolas" w:cs="Consolas"/>
          <w:color w:val="808080"/>
          <w:sz w:val="19"/>
          <w:szCs w:val="19"/>
        </w:rPr>
        <w:t>_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; </w:t>
      </w:r>
      <w:r w:rsidRPr="007F3531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чально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иближени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(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,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8000"/>
          <w:sz w:val="19"/>
          <w:szCs w:val="19"/>
        </w:rPr>
        <w:t>)</w:t>
      </w:r>
    </w:p>
    <w:p w14:paraId="316E7BA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68B710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7)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\t(x, y)\t f(x, y)\t (s1, s2)\t lambda\t |x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x(i-1)|\t |y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y(i-1)|\t |f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f(i-1)|\t grad(x, y)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E7C7AA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читае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начение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</w:p>
    <w:p w14:paraId="68793ED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E6C9B7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950A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2BC0F4B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479FCD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6E6439C" w14:textId="77777777" w:rsidR="00DE2404" w:rsidRPr="007F3531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rad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rad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); </w:t>
      </w:r>
      <w:r w:rsidRPr="007F3531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читаем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частны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оизводные</w:t>
      </w:r>
    </w:p>
    <w:p w14:paraId="7ABCA0A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orm(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 != 0)</w:t>
      </w:r>
    </w:p>
    <w:p w14:paraId="316BC63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E9FF19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IntervalMinimumFunc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0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ходи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нтервал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инимума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</w:p>
    <w:p w14:paraId="2903FDE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oldenRatioMetho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ходи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начение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лямбды</w:t>
      </w:r>
    </w:p>
    <w:p w14:paraId="192F7A4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Norm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ходи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координаты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овой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точки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(- </w:t>
      </w:r>
      <w:r>
        <w:rPr>
          <w:rFonts w:ascii="Consolas" w:hAnsi="Consolas" w:cs="Consolas"/>
          <w:color w:val="008000"/>
          <w:sz w:val="19"/>
          <w:szCs w:val="19"/>
        </w:rPr>
        <w:t>миниму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, + </w:t>
      </w:r>
      <w:r>
        <w:rPr>
          <w:rFonts w:ascii="Consolas" w:hAnsi="Consolas" w:cs="Consolas"/>
          <w:color w:val="008000"/>
          <w:sz w:val="19"/>
          <w:szCs w:val="19"/>
        </w:rPr>
        <w:t>максиму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</w:p>
    <w:p w14:paraId="4D72D1F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Norm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8ED6784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unс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tio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</w:rPr>
        <w:t>sd.po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nt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); </w:t>
      </w:r>
      <w:r>
        <w:rPr>
          <w:rFonts w:ascii="Consolas" w:hAnsi="Consolas" w:cs="Consolas"/>
          <w:color w:val="008000"/>
          <w:sz w:val="19"/>
          <w:szCs w:val="19"/>
        </w:rPr>
        <w:t>//Считаем значение функции в новой точке</w:t>
      </w:r>
    </w:p>
    <w:p w14:paraId="56A8FFA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++;</w:t>
      </w:r>
    </w:p>
    <w:p w14:paraId="2C65900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F54146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79F401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36A33D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(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b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C54244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end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301DD0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989A9A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713EC13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F87286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F2503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A0445C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0F5BBE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end &g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e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epoint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e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&amp;&amp; count &l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maxiter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E37951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55F887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nStart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point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y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Eps f: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e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Eps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point: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e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Function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D0339C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Minimum of function in 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d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Value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FCBC35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711776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41DCCD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братна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а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ессе</w:t>
      </w:r>
    </w:p>
    <w:p w14:paraId="5647E63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InverseHesse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hesse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F588A5A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14:paraId="22C07085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Hessi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808080"/>
          <w:sz w:val="19"/>
          <w:szCs w:val="19"/>
        </w:rPr>
        <w:t>po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 xml:space="preserve">); </w:t>
      </w:r>
      <w:r>
        <w:rPr>
          <w:rFonts w:ascii="Consolas" w:hAnsi="Consolas" w:cs="Consolas"/>
          <w:color w:val="008000"/>
          <w:sz w:val="19"/>
          <w:szCs w:val="19"/>
        </w:rPr>
        <w:t>//Считаем вторые частные производные в точке</w:t>
      </w:r>
    </w:p>
    <w:p w14:paraId="4BA95F47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e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 xml:space="preserve">.dx2 * </w:t>
      </w:r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 xml:space="preserve">.dy2 - </w:t>
      </w:r>
      <w:proofErr w:type="spellStart"/>
      <w:proofErr w:type="gramStart"/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>.dxdy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>.dydx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</w:rPr>
        <w:t>//Считаем определитель матрицы</w:t>
      </w:r>
    </w:p>
    <w:p w14:paraId="3BB91324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de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!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= 0)</w:t>
      </w:r>
    </w:p>
    <w:p w14:paraId="46201894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14:paraId="585BD110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</w:rPr>
        <w:t>H</w:t>
      </w:r>
      <w:r>
        <w:rPr>
          <w:rFonts w:ascii="Consolas" w:hAnsi="Consolas" w:cs="Consolas"/>
          <w:color w:val="000000"/>
          <w:sz w:val="19"/>
          <w:szCs w:val="19"/>
        </w:rPr>
        <w:t xml:space="preserve">.dx2; </w:t>
      </w:r>
      <w:r>
        <w:rPr>
          <w:rFonts w:ascii="Consolas" w:hAnsi="Consolas" w:cs="Consolas"/>
          <w:color w:val="008000"/>
          <w:sz w:val="19"/>
          <w:szCs w:val="19"/>
        </w:rPr>
        <w:t>//Получаем обратную матрицу</w:t>
      </w:r>
    </w:p>
    <w:p w14:paraId="557030D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dx2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2 / det;</w:t>
      </w:r>
    </w:p>
    <w:p w14:paraId="4C0ECD1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dy2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det;</w:t>
      </w:r>
    </w:p>
    <w:p w14:paraId="6EDF10D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det;</w:t>
      </w:r>
    </w:p>
    <w:p w14:paraId="7E971E3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dx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H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66F10B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DE0927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B5EFD1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61F9DD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H(</w:t>
      </w:r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5F7161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316AFF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h = 1., delta = e / 2, f1, f2, f3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re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86A7BF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p1, p2, p3, res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823752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351FD4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H.dx2 *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H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роизведение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ессе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а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радиент</w:t>
      </w:r>
    </w:p>
    <w:p w14:paraId="1B6EA22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H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H.dy2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E4E7FD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48B294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1.x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9BA8DD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p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1.y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4E021C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p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57DDE9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8D0F8E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2.x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(h + delta)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3E9C30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p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2.y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(h + delta)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9EAFEB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p2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739936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D8E52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3.x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(h - delta)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9DC0A5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p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3.y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(h - delta)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985B1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3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p3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8F76C0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F8B51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2 &gt; f1 &amp;&amp; f3 &gt; f1)</w:t>
      </w:r>
    </w:p>
    <w:p w14:paraId="0E481E0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h;</w:t>
      </w:r>
    </w:p>
    <w:p w14:paraId="7FB5CBB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7C55E48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62D0B5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2 &gt; f3)</w:t>
      </w:r>
    </w:p>
    <w:p w14:paraId="09193C5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delta *= -1;</w:t>
      </w:r>
    </w:p>
    <w:p w14:paraId="282D65E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p1;</w:t>
      </w:r>
    </w:p>
    <w:p w14:paraId="70AADF2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re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res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640AB2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9F2969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h += delta;</w:t>
      </w:r>
    </w:p>
    <w:p w14:paraId="4A86F04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1.x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5BC7EB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p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1.y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B56827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p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0D88B8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re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E6D10D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92B98F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h += delta;</w:t>
      </w:r>
    </w:p>
    <w:p w14:paraId="489810A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p1;</w:t>
      </w:r>
    </w:p>
    <w:p w14:paraId="0CC29C4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re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1;</w:t>
      </w:r>
    </w:p>
    <w:p w14:paraId="20F0F9B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1.x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7A90A1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p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1.y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nw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h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n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AF4228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p1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2DDE55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5B4395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h;</w:t>
      </w:r>
    </w:p>
    <w:p w14:paraId="0E076B7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DB2469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B4AD59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ьютона</w:t>
      </w:r>
    </w:p>
    <w:p w14:paraId="10F0C75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ewton(</w:t>
      </w:r>
      <w:proofErr w:type="gramEnd"/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y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01B308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E20F35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0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оличество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тераций</w:t>
      </w:r>
    </w:p>
    <w:p w14:paraId="41255EE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1B7830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82AE16A" w14:textId="77777777" w:rsidR="00DE2404" w:rsidRPr="007F3531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proofErr w:type="gram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7F3531">
        <w:rPr>
          <w:rFonts w:ascii="Consolas" w:hAnsi="Consolas" w:cs="Consolas"/>
          <w:color w:val="808080"/>
          <w:sz w:val="19"/>
          <w:szCs w:val="19"/>
        </w:rPr>
        <w:t>_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7F3531">
        <w:rPr>
          <w:rFonts w:ascii="Consolas" w:hAnsi="Consolas" w:cs="Consolas"/>
          <w:color w:val="808080"/>
          <w:sz w:val="19"/>
          <w:szCs w:val="19"/>
        </w:rPr>
        <w:t>_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; </w:t>
      </w:r>
      <w:r w:rsidRPr="007F3531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чально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иближени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(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x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,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y</w:t>
      </w:r>
      <w:r w:rsidRPr="007F3531">
        <w:rPr>
          <w:rFonts w:ascii="Consolas" w:hAnsi="Consolas" w:cs="Consolas"/>
          <w:color w:val="008000"/>
          <w:sz w:val="19"/>
          <w:szCs w:val="19"/>
        </w:rPr>
        <w:t>)</w:t>
      </w:r>
    </w:p>
    <w:p w14:paraId="70165D9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5128CD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scientific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7)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\t(x, y)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f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(x, y)\t(s1, s2)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lambda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|x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x(i-1)|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|y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y(i-1)|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|f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) - f(i-1)|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grad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(x, y)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Hesse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(dx2, 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dxdy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dydx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, dy2)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3B27D3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читае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начение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</w:p>
    <w:p w14:paraId="017A375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8A8E8D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2F8F50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73DC844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DCA775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B52558D" w14:textId="77777777" w:rsidR="00DE2404" w:rsidRPr="007F3531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rad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7F3531">
        <w:rPr>
          <w:rFonts w:ascii="Consolas" w:hAnsi="Consolas" w:cs="Consolas"/>
          <w:color w:val="000000"/>
          <w:sz w:val="19"/>
          <w:szCs w:val="19"/>
        </w:rPr>
        <w:t>.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rad</w:t>
      </w:r>
      <w:r w:rsidRPr="007F3531">
        <w:rPr>
          <w:rFonts w:ascii="Consolas" w:hAnsi="Consolas" w:cs="Consolas"/>
          <w:color w:val="000000"/>
          <w:sz w:val="19"/>
          <w:szCs w:val="19"/>
        </w:rPr>
        <w:t xml:space="preserve">); </w:t>
      </w:r>
      <w:r w:rsidRPr="007F3531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читаем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частные</w:t>
      </w:r>
      <w:r w:rsidRPr="007F3531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оизводные</w:t>
      </w:r>
    </w:p>
    <w:p w14:paraId="70A8B43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r w:rsidRPr="007F3531"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orm(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 != 0)</w:t>
      </w:r>
    </w:p>
    <w:p w14:paraId="1315E84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A7D17C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InverseHesse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H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олучае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обратную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у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ессе</w:t>
      </w:r>
    </w:p>
    <w:p w14:paraId="3C051BC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lambda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H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ходи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шаг</w:t>
      </w:r>
    </w:p>
    <w:p w14:paraId="2B07AB3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nw.H.dx2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H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ходи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координаты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овой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точки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(- </w:t>
      </w:r>
      <w:r>
        <w:rPr>
          <w:rFonts w:ascii="Consolas" w:hAnsi="Consolas" w:cs="Consolas"/>
          <w:color w:val="008000"/>
          <w:sz w:val="19"/>
          <w:szCs w:val="19"/>
        </w:rPr>
        <w:t>миниму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, + </w:t>
      </w:r>
      <w:r>
        <w:rPr>
          <w:rFonts w:ascii="Consolas" w:hAnsi="Consolas" w:cs="Consolas"/>
          <w:color w:val="008000"/>
          <w:sz w:val="19"/>
          <w:szCs w:val="19"/>
        </w:rPr>
        <w:t>максимум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</w:p>
    <w:p w14:paraId="604105F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H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+ nw.H.dy2 *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98FE260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ne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unс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tio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</w:rPr>
        <w:t>nw.po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nt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); </w:t>
      </w:r>
      <w:r>
        <w:rPr>
          <w:rFonts w:ascii="Consolas" w:hAnsi="Consolas" w:cs="Consolas"/>
          <w:color w:val="008000"/>
          <w:sz w:val="19"/>
          <w:szCs w:val="19"/>
        </w:rPr>
        <w:t>//Считаем значение функции в новой точке</w:t>
      </w:r>
    </w:p>
    <w:p w14:paraId="5FEC5570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++;</w:t>
      </w:r>
    </w:p>
    <w:p w14:paraId="08969E5B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nw.a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w.point.x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ointpred.x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</w:rPr>
        <w:t>//Направление</w:t>
      </w:r>
    </w:p>
    <w:p w14:paraId="1545B56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b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E4D91B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0DC6DD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36E2F0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intpre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50E6D9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(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b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lambda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58E279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end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grad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t(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nw.H.dx2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H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H.dyd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nw.H.dy2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991DCD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BD2102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4C27F2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4951D6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795427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end =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abs(</w:t>
      </w:r>
      <w:proofErr w:type="spellStart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pre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423D7D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E1B988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fend &g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e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(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x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epoint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yend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e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&amp;&amp; count &lt;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maxiter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3B6B1C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2CF178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nStart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point 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_y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Eps f: 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e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Eps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point: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epoin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: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Function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iter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: 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DC76A8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Minimum of function in \</w:t>
      </w:r>
      <w:proofErr w:type="gram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(</w:t>
      </w:r>
      <w:proofErr w:type="gram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,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w.point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)\</w:t>
      </w:r>
      <w:proofErr w:type="spellStart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tValue</w:t>
      </w:r>
      <w:proofErr w:type="spellEnd"/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 xml:space="preserve"> = \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next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64E322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0E7DB9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9DFF14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F37AD8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607BB4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fout.open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"Out.txt"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1A859F9" w14:textId="77777777" w:rsidR="00DE2404" w:rsidRPr="00402E96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>SteepestDescent</w:t>
      </w:r>
      <w:proofErr w:type="spellEnd"/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 xml:space="preserve">1.26, 1.33); </w:t>
      </w:r>
      <w:r w:rsidRPr="00402E9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ачальное</w:t>
      </w:r>
      <w:r w:rsidRPr="00402E9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иближение</w:t>
      </w:r>
    </w:p>
    <w:p w14:paraId="429094BA" w14:textId="77777777" w:rsidR="00DE2404" w:rsidRPr="00402E96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02E9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402E96">
        <w:rPr>
          <w:rFonts w:ascii="Consolas" w:hAnsi="Consolas" w:cs="Consolas"/>
          <w:color w:val="008000"/>
          <w:sz w:val="19"/>
          <w:szCs w:val="19"/>
          <w:lang w:val="en-US"/>
        </w:rPr>
        <w:t>Newton(</w:t>
      </w:r>
      <w:proofErr w:type="gramEnd"/>
      <w:r w:rsidRPr="00402E96">
        <w:rPr>
          <w:rFonts w:ascii="Consolas" w:hAnsi="Consolas" w:cs="Consolas"/>
          <w:color w:val="008000"/>
          <w:sz w:val="19"/>
          <w:szCs w:val="19"/>
          <w:lang w:val="en-US"/>
        </w:rPr>
        <w:t>1.5, 0);</w:t>
      </w:r>
    </w:p>
    <w:p w14:paraId="3FA6734B" w14:textId="77777777" w:rsidR="00DE2404" w:rsidRPr="00402E96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02E9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14:paraId="6FA1E846" w14:textId="77777777" w:rsidR="00DE2404" w:rsidRDefault="00DE2404" w:rsidP="00DE2404">
      <w:pPr>
        <w:pStyle w:val="af9"/>
        <w:spacing w:line="276" w:lineRule="auto"/>
        <w:ind w:left="360" w:firstLine="0"/>
        <w:rPr>
          <w:rFonts w:ascii="Consolas" w:eastAsiaTheme="minorHAnsi" w:hAnsi="Consolas" w:cs="Consolas"/>
          <w:sz w:val="19"/>
          <w:szCs w:val="19"/>
          <w:lang w:val="en-US"/>
        </w:rPr>
      </w:pPr>
      <w:r w:rsidRPr="00402E96">
        <w:rPr>
          <w:rFonts w:ascii="Consolas" w:eastAsiaTheme="minorHAnsi" w:hAnsi="Consolas" w:cs="Consolas"/>
          <w:sz w:val="19"/>
          <w:szCs w:val="19"/>
          <w:lang w:val="en-US"/>
        </w:rPr>
        <w:t>}</w:t>
      </w:r>
    </w:p>
    <w:p w14:paraId="3158B214" w14:textId="77777777" w:rsidR="00DE2404" w:rsidRDefault="00DE2404" w:rsidP="00DE2404">
      <w:pPr>
        <w:pStyle w:val="af9"/>
        <w:spacing w:line="276" w:lineRule="auto"/>
        <w:ind w:left="360" w:firstLine="0"/>
        <w:rPr>
          <w:b w:val="0"/>
          <w:i/>
          <w:sz w:val="28"/>
          <w:u w:val="single"/>
          <w:lang w:val="en-US"/>
        </w:rPr>
      </w:pPr>
      <w:r w:rsidRPr="00344984">
        <w:rPr>
          <w:b w:val="0"/>
          <w:i/>
          <w:sz w:val="28"/>
          <w:lang w:val="en-US"/>
        </w:rPr>
        <w:t xml:space="preserve">File - </w:t>
      </w:r>
      <w:proofErr w:type="spellStart"/>
      <w:r w:rsidRPr="00344984">
        <w:rPr>
          <w:b w:val="0"/>
          <w:i/>
          <w:sz w:val="28"/>
          <w:u w:val="single"/>
          <w:lang w:val="en-US"/>
        </w:rPr>
        <w:t>Function.h</w:t>
      </w:r>
      <w:proofErr w:type="spellEnd"/>
    </w:p>
    <w:p w14:paraId="32B46B6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</w:t>
      </w:r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ragma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14:paraId="4E8A1D5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14:paraId="2394B6A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44984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14:paraId="1B2EE30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struc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x, y; };</w:t>
      </w:r>
    </w:p>
    <w:p w14:paraId="70C95C2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struc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hesse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dx2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dyd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, dy2; };</w:t>
      </w:r>
    </w:p>
    <w:p w14:paraId="77E09290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u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2; </w:t>
      </w:r>
    </w:p>
    <w:p w14:paraId="7D639538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e = 1e-07; </w:t>
      </w:r>
      <w:r>
        <w:rPr>
          <w:rFonts w:ascii="Consolas" w:hAnsi="Consolas" w:cs="Consolas"/>
          <w:color w:val="008000"/>
          <w:sz w:val="19"/>
          <w:szCs w:val="19"/>
        </w:rPr>
        <w:t>//Точность для поиска лямбды</w:t>
      </w:r>
    </w:p>
    <w:p w14:paraId="70608FBC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43770C0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struc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method</w:t>
      </w:r>
    </w:p>
    <w:p w14:paraId="4914E4D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19D1CA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Точка</w:t>
      </w:r>
    </w:p>
    <w:p w14:paraId="4361CE4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grad;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Градиент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точке</w:t>
      </w:r>
    </w:p>
    <w:p w14:paraId="1A331A77" w14:textId="77777777" w:rsidR="00DE2404" w:rsidRP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02E96">
        <w:rPr>
          <w:rFonts w:ascii="Consolas" w:hAnsi="Consolas" w:cs="Consolas"/>
          <w:color w:val="2B91AF"/>
          <w:sz w:val="19"/>
          <w:szCs w:val="19"/>
          <w:lang w:val="en-US"/>
        </w:rPr>
        <w:t>hesse</w:t>
      </w:r>
      <w:proofErr w:type="spellEnd"/>
      <w:r w:rsidRPr="00DE2404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02E96">
        <w:rPr>
          <w:rFonts w:ascii="Consolas" w:hAnsi="Consolas" w:cs="Consolas"/>
          <w:color w:val="000000"/>
          <w:sz w:val="19"/>
          <w:szCs w:val="19"/>
          <w:lang w:val="en-US"/>
        </w:rPr>
        <w:t>H</w:t>
      </w:r>
      <w:r w:rsidRPr="00DE2404">
        <w:rPr>
          <w:rFonts w:ascii="Consolas" w:hAnsi="Consolas" w:cs="Consolas"/>
          <w:color w:val="000000"/>
          <w:sz w:val="19"/>
          <w:szCs w:val="19"/>
        </w:rPr>
        <w:t xml:space="preserve">; </w:t>
      </w:r>
      <w:r w:rsidRPr="00DE2404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атрица</w:t>
      </w:r>
      <w:r w:rsidRPr="00DE2404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Гессе</w:t>
      </w:r>
      <w:r w:rsidRPr="00DE2404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DE2404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етода</w:t>
      </w:r>
      <w:r w:rsidRPr="00DE2404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Ньютона</w:t>
      </w:r>
    </w:p>
    <w:p w14:paraId="358B0233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DE2404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amb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0E0367F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a, b; </w:t>
      </w:r>
      <w:r>
        <w:rPr>
          <w:rFonts w:ascii="Consolas" w:hAnsi="Consolas" w:cs="Consolas"/>
          <w:color w:val="008000"/>
          <w:sz w:val="19"/>
          <w:szCs w:val="19"/>
        </w:rPr>
        <w:t>//Интервал для минимизации лямбды</w:t>
      </w:r>
    </w:p>
    <w:p w14:paraId="2497630E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1e-07,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po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1e-07; </w:t>
      </w:r>
      <w:r>
        <w:rPr>
          <w:rFonts w:ascii="Consolas" w:hAnsi="Consolas" w:cs="Consolas"/>
          <w:color w:val="008000"/>
          <w:sz w:val="19"/>
          <w:szCs w:val="19"/>
        </w:rPr>
        <w:t>//Точность по функции, точность по переменным</w:t>
      </w:r>
    </w:p>
    <w:p w14:paraId="5EBFDD6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000;</w:t>
      </w:r>
    </w:p>
    <w:p w14:paraId="019DF05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;</w:t>
      </w:r>
    </w:p>
    <w:p w14:paraId="231B1D3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23CA35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B54311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7EB282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137024E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 == 0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вадратична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</w:p>
    <w:p w14:paraId="504394F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100 *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 + pow(1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; </w:t>
      </w:r>
    </w:p>
    <w:p w14:paraId="4BB5CD2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 == 1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Розенброка</w:t>
      </w:r>
      <w:proofErr w:type="spellEnd"/>
    </w:p>
    <w:p w14:paraId="188BFE5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100 *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 + pow(1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; </w:t>
      </w:r>
    </w:p>
    <w:p w14:paraId="4DA98A7A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u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= 2) </w:t>
      </w:r>
      <w:r>
        <w:rPr>
          <w:rFonts w:ascii="Consolas" w:hAnsi="Consolas" w:cs="Consolas"/>
          <w:color w:val="008000"/>
          <w:sz w:val="19"/>
          <w:szCs w:val="19"/>
        </w:rPr>
        <w:t>//Функция по варианту</w:t>
      </w:r>
    </w:p>
    <w:p w14:paraId="7C32449B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14:paraId="2F7EE9C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/ 2, 2)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2); </w:t>
      </w:r>
    </w:p>
    <w:p w14:paraId="32DBD16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/ 3, 2) - pow(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) / 2, 2);</w:t>
      </w:r>
    </w:p>
    <w:p w14:paraId="35FD799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(2 * exp(a) + 3 * exp(b));</w:t>
      </w:r>
    </w:p>
    <w:p w14:paraId="582F7F6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136BC6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BE6812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4F6794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Grad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E989CF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FCBBFA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 == 0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вадратична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</w:p>
    <w:p w14:paraId="3683209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F84FA1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200 * (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- 2 * (1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14:paraId="0B7A62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00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12199C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116040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 == 1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Розенброка</w:t>
      </w:r>
      <w:proofErr w:type="spellEnd"/>
    </w:p>
    <w:p w14:paraId="34A516A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C62A82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400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) - 2 * (1 -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14:paraId="2FDAF0A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00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, 2));</w:t>
      </w:r>
    </w:p>
    <w:p w14:paraId="7D4F5836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7F80122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u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= 2) </w:t>
      </w:r>
      <w:r>
        <w:rPr>
          <w:rFonts w:ascii="Consolas" w:hAnsi="Consolas" w:cs="Consolas"/>
          <w:color w:val="008000"/>
          <w:sz w:val="19"/>
          <w:szCs w:val="19"/>
        </w:rPr>
        <w:t>//Функция по варианту</w:t>
      </w:r>
    </w:p>
    <w:p w14:paraId="30505663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{</w:t>
      </w:r>
    </w:p>
    <w:p w14:paraId="150ED00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/ 2, 2)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2); </w:t>
      </w:r>
    </w:p>
    <w:p w14:paraId="74509CD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/ 3, 2) - pow(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) / 2, 2);</w:t>
      </w:r>
    </w:p>
    <w:p w14:paraId="539E230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(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exp(a) + 2 / 3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* exp(b));</w:t>
      </w:r>
    </w:p>
    <w:p w14:paraId="74B2701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(4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exp(a) + 3 / 2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) * exp(b));</w:t>
      </w:r>
    </w:p>
    <w:p w14:paraId="7C84586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C3FA30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05D63D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9CCCA9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орма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и</w:t>
      </w:r>
    </w:p>
    <w:p w14:paraId="1083AF69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Norm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6ED125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FE6044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sqrt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, 2) +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, 2));</w:t>
      </w:r>
    </w:p>
    <w:p w14:paraId="663EDBC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4814B5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F34F6D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ambda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lambda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DEF727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6066A6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l;</w:t>
      </w:r>
    </w:p>
    <w:p w14:paraId="0F2D26AC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lambda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Norm(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23156D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l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lambda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/ Norm(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gra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9DE804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</w:t>
      </w:r>
      <w:r>
        <w:rPr>
          <w:rFonts w:ascii="Consolas" w:hAnsi="Consolas" w:cs="Consolas"/>
          <w:color w:val="000000"/>
          <w:sz w:val="19"/>
          <w:szCs w:val="19"/>
        </w:rPr>
        <w:t>с</w:t>
      </w:r>
      <w:proofErr w:type="spellStart"/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tion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l,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countf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ECFB43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9702BC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F4B730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Hessian(</w:t>
      </w:r>
      <w:proofErr w:type="spellStart"/>
      <w:proofErr w:type="gramEnd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coords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344984">
        <w:rPr>
          <w:rFonts w:ascii="Consolas" w:hAnsi="Consolas" w:cs="Consolas"/>
          <w:color w:val="2B91AF"/>
          <w:sz w:val="19"/>
          <w:szCs w:val="19"/>
          <w:lang w:val="en-US"/>
        </w:rPr>
        <w:t>hesse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</w:t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C891E0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350B7E6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!num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Квадратична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</w:p>
    <w:p w14:paraId="0AABBA7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91E0F45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dx2 = 202; </w:t>
      </w:r>
    </w:p>
    <w:p w14:paraId="113CBD4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200;</w:t>
      </w:r>
    </w:p>
    <w:p w14:paraId="6237414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dx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CCF7EB4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2 = 200;</w:t>
      </w:r>
    </w:p>
    <w:p w14:paraId="3F3CB7A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75E49AD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) 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34498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Розенброка</w:t>
      </w:r>
      <w:proofErr w:type="spellEnd"/>
    </w:p>
    <w:p w14:paraId="173D3AAE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300EDF8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2 = -400 * (</w:t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 *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, 2)) + 2;</w:t>
      </w:r>
    </w:p>
    <w:p w14:paraId="75B604E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400 *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2E61802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dx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033F0B3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dy2 = 200;</w:t>
      </w:r>
    </w:p>
    <w:p w14:paraId="53A5D30D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B9E7344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u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= 2) </w:t>
      </w:r>
      <w:r>
        <w:rPr>
          <w:rFonts w:ascii="Consolas" w:hAnsi="Consolas" w:cs="Consolas"/>
          <w:color w:val="008000"/>
          <w:sz w:val="19"/>
          <w:szCs w:val="19"/>
        </w:rPr>
        <w:t>//Функция по варианту</w:t>
      </w:r>
    </w:p>
    <w:p w14:paraId="28B8AD8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FE4F15F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/ 2, 2)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2);</w:t>
      </w:r>
    </w:p>
    <w:p w14:paraId="1D0CBC9B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-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/ 3, 2) - pow(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) / 2, 2);</w:t>
      </w:r>
    </w:p>
    <w:p w14:paraId="0CAC39CA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dx2 = (1 -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2) / 2) * exp(a) + 2 / 3 * (1 - 2 / 9 *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, 2)) * exp(b);</w:t>
      </w:r>
    </w:p>
    <w:p w14:paraId="4631A5B1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2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exp(a) - 1 / 3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x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 * 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) * exp(b);</w:t>
      </w:r>
    </w:p>
    <w:p w14:paraId="79AE50B0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ydx</w:t>
      </w:r>
      <w:proofErr w:type="spellEnd"/>
      <w:proofErr w:type="gram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dxd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F5A6487" w14:textId="77777777" w:rsidR="00DE2404" w:rsidRPr="0034498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.dy2 = 4 * (1 - 2 * </w:t>
      </w:r>
      <w:proofErr w:type="gramStart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2)) * exp(a) + 3 / 2 * (1 - pow(</w:t>
      </w:r>
      <w:proofErr w:type="spellStart"/>
      <w:r w:rsidRPr="00344984">
        <w:rPr>
          <w:rFonts w:ascii="Consolas" w:hAnsi="Consolas" w:cs="Consolas"/>
          <w:color w:val="808080"/>
          <w:sz w:val="19"/>
          <w:szCs w:val="19"/>
          <w:lang w:val="en-US"/>
        </w:rPr>
        <w:t>point</w:t>
      </w: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>.y</w:t>
      </w:r>
      <w:proofErr w:type="spellEnd"/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 xml:space="preserve"> - 3, 2) / 2) * exp(b);</w:t>
      </w:r>
    </w:p>
    <w:p w14:paraId="39CF5ACC" w14:textId="77777777" w:rsidR="00DE2404" w:rsidRDefault="00DE2404" w:rsidP="00DE2404">
      <w:pPr>
        <w:ind w:left="360"/>
        <w:rPr>
          <w:rFonts w:ascii="Consolas" w:hAnsi="Consolas" w:cs="Consolas"/>
          <w:color w:val="000000"/>
          <w:sz w:val="19"/>
          <w:szCs w:val="19"/>
        </w:rPr>
      </w:pPr>
      <w:r w:rsidRPr="00344984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1465C0F" w14:textId="62DB1016" w:rsidR="00DE2404" w:rsidRPr="00DE2404" w:rsidRDefault="00DE2404" w:rsidP="00DE2404">
      <w:pPr>
        <w:pStyle w:val="af8"/>
        <w:tabs>
          <w:tab w:val="left" w:pos="1044"/>
        </w:tabs>
        <w:spacing w:before="120" w:after="120" w:line="240" w:lineRule="auto"/>
        <w:ind w:left="1506"/>
        <w:jc w:val="both"/>
        <w:rPr>
          <w:rFonts w:asciiTheme="majorHAnsi" w:hAnsiTheme="majorHAnsi" w:cstheme="majorHAnsi"/>
        </w:rPr>
      </w:pPr>
      <w:r>
        <w:rPr>
          <w:rFonts w:ascii="Consolas" w:hAnsi="Consolas" w:cs="Consolas"/>
          <w:sz w:val="19"/>
          <w:szCs w:val="19"/>
        </w:rPr>
        <w:t>}</w:t>
      </w:r>
    </w:p>
    <w:sectPr w:rsidR="00DE2404" w:rsidRPr="00DE2404" w:rsidSect="00A47BE3"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6E0D0A" w14:textId="77777777" w:rsidR="008E30E6" w:rsidRDefault="008E30E6" w:rsidP="00BC5F26">
      <w:pPr>
        <w:spacing w:after="0" w:line="240" w:lineRule="auto"/>
      </w:pPr>
      <w:r>
        <w:separator/>
      </w:r>
    </w:p>
  </w:endnote>
  <w:endnote w:type="continuationSeparator" w:id="0">
    <w:p w14:paraId="4F063D42" w14:textId="77777777" w:rsidR="008E30E6" w:rsidRDefault="008E30E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itstream Vera Sans">
    <w:altName w:val="Times New Roman"/>
    <w:charset w:val="00"/>
    <w:family w:val="auto"/>
    <w:pitch w:val="variable"/>
  </w:font>
  <w:font w:name="DejaVu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7088C0" w14:textId="1DBB9A52" w:rsidR="008657B6" w:rsidRDefault="008E30E6" w:rsidP="008657B6">
    <w:pPr>
      <w:pStyle w:val="a9"/>
      <w:jc w:val="center"/>
    </w:pPr>
    <w:sdt>
      <w:sdtPr>
        <w:id w:val="1417125999"/>
        <w:docPartObj>
          <w:docPartGallery w:val="Page Numbers (Bottom of Page)"/>
          <w:docPartUnique/>
        </w:docPartObj>
      </w:sdtPr>
      <w:sdtEndPr/>
      <w:sdtContent/>
    </w:sdt>
    <w:r w:rsidR="008657B6" w:rsidRPr="008657B6"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107878" w14:textId="77777777" w:rsidR="008E30E6" w:rsidRDefault="008E30E6" w:rsidP="00BC5F26">
      <w:pPr>
        <w:spacing w:after="0" w:line="240" w:lineRule="auto"/>
      </w:pPr>
      <w:r>
        <w:separator/>
      </w:r>
    </w:p>
  </w:footnote>
  <w:footnote w:type="continuationSeparator" w:id="0">
    <w:p w14:paraId="3EEB1334" w14:textId="77777777" w:rsidR="008E30E6" w:rsidRDefault="008E30E6" w:rsidP="00BC5F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C707A4" w14:textId="24459979" w:rsidR="00DD228F" w:rsidRDefault="00DD228F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0BB272B"/>
    <w:multiLevelType w:val="hybridMultilevel"/>
    <w:tmpl w:val="A0E280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B083F"/>
    <w:multiLevelType w:val="hybridMultilevel"/>
    <w:tmpl w:val="02725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4D0B41"/>
    <w:multiLevelType w:val="hybridMultilevel"/>
    <w:tmpl w:val="E3D2AEE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AC4E7B2">
      <w:numFmt w:val="bullet"/>
      <w:lvlText w:val=""/>
      <w:lvlJc w:val="left"/>
      <w:pPr>
        <w:ind w:left="2160" w:hanging="360"/>
      </w:pPr>
      <w:rPr>
        <w:rFonts w:ascii="Symbol" w:eastAsia="Times New Roman" w:hAnsi="Symbol" w:cs="Times New Roman" w:hint="default"/>
        <w:i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6C16EB"/>
    <w:multiLevelType w:val="hybridMultilevel"/>
    <w:tmpl w:val="E206BF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7401FD"/>
    <w:multiLevelType w:val="hybridMultilevel"/>
    <w:tmpl w:val="99B2C438"/>
    <w:lvl w:ilvl="0" w:tplc="F46EA04E">
      <w:start w:val="1"/>
      <w:numFmt w:val="decimal"/>
      <w:lvlText w:val="%1."/>
      <w:lvlJc w:val="left"/>
      <w:pPr>
        <w:tabs>
          <w:tab w:val="num" w:pos="710"/>
        </w:tabs>
        <w:ind w:left="710" w:hanging="51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90"/>
        </w:tabs>
        <w:ind w:left="977" w:hanging="5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20"/>
        </w:tabs>
        <w:ind w:left="27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40"/>
        </w:tabs>
        <w:ind w:left="34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60"/>
        </w:tabs>
        <w:ind w:left="41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80"/>
        </w:tabs>
        <w:ind w:left="48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00"/>
        </w:tabs>
        <w:ind w:left="56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20"/>
        </w:tabs>
        <w:ind w:left="6320" w:hanging="180"/>
      </w:pPr>
    </w:lvl>
  </w:abstractNum>
  <w:abstractNum w:abstractNumId="7" w15:restartNumberingAfterBreak="0">
    <w:nsid w:val="1AF25A5C"/>
    <w:multiLevelType w:val="hybridMultilevel"/>
    <w:tmpl w:val="6FBE55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B215D6"/>
    <w:multiLevelType w:val="multilevel"/>
    <w:tmpl w:val="5CF0F400"/>
    <w:lvl w:ilvl="0">
      <w:start w:val="1"/>
      <w:numFmt w:val="decimal"/>
      <w:lvlText w:val="%1."/>
      <w:lvlJc w:val="left"/>
      <w:pPr>
        <w:ind w:left="1185" w:hanging="360"/>
      </w:pPr>
    </w:lvl>
    <w:lvl w:ilvl="1">
      <w:start w:val="1"/>
      <w:numFmt w:val="decimal"/>
      <w:isLgl/>
      <w:lvlText w:val="%1.%2."/>
      <w:lvlJc w:val="left"/>
      <w:pPr>
        <w:ind w:left="1545" w:hanging="72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54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2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5" w:hanging="2160"/>
      </w:pPr>
      <w:rPr>
        <w:rFonts w:hint="default"/>
      </w:rPr>
    </w:lvl>
  </w:abstractNum>
  <w:abstractNum w:abstractNumId="9" w15:restartNumberingAfterBreak="0">
    <w:nsid w:val="208F449A"/>
    <w:multiLevelType w:val="hybridMultilevel"/>
    <w:tmpl w:val="34B21CA4"/>
    <w:lvl w:ilvl="0" w:tplc="1C9AA2A6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AA1B9A"/>
    <w:multiLevelType w:val="hybridMultilevel"/>
    <w:tmpl w:val="1BA29E4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AB52574"/>
    <w:multiLevelType w:val="hybridMultilevel"/>
    <w:tmpl w:val="0AACCD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886786"/>
    <w:multiLevelType w:val="hybridMultilevel"/>
    <w:tmpl w:val="9B3486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32A9379F"/>
    <w:multiLevelType w:val="hybridMultilevel"/>
    <w:tmpl w:val="81E82426"/>
    <w:lvl w:ilvl="0" w:tplc="A4B8D8E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2C4A70D4">
      <w:start w:val="1"/>
      <w:numFmt w:val="decimal"/>
      <w:lvlText w:val="%4)"/>
      <w:lvlJc w:val="left"/>
      <w:pPr>
        <w:ind w:left="502" w:hanging="360"/>
      </w:pPr>
      <w:rPr>
        <w:b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75A3AE7"/>
    <w:multiLevelType w:val="multilevel"/>
    <w:tmpl w:val="5CF0F400"/>
    <w:lvl w:ilvl="0">
      <w:start w:val="1"/>
      <w:numFmt w:val="decimal"/>
      <w:lvlText w:val="%1."/>
      <w:lvlJc w:val="left"/>
      <w:pPr>
        <w:ind w:left="1185" w:hanging="360"/>
      </w:pPr>
    </w:lvl>
    <w:lvl w:ilvl="1">
      <w:start w:val="1"/>
      <w:numFmt w:val="decimal"/>
      <w:isLgl/>
      <w:lvlText w:val="%1.%2."/>
      <w:lvlJc w:val="left"/>
      <w:pPr>
        <w:ind w:left="1545" w:hanging="72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54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2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5" w:hanging="2160"/>
      </w:pPr>
      <w:rPr>
        <w:rFonts w:hint="default"/>
      </w:rPr>
    </w:lvl>
  </w:abstractNum>
  <w:abstractNum w:abstractNumId="1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56B62A5"/>
    <w:multiLevelType w:val="hybridMultilevel"/>
    <w:tmpl w:val="A4561CFA"/>
    <w:lvl w:ilvl="0" w:tplc="21B46986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5" w15:restartNumberingAfterBreak="0">
    <w:nsid w:val="539E29A2"/>
    <w:multiLevelType w:val="hybridMultilevel"/>
    <w:tmpl w:val="BA2E19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8F45A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97113B5"/>
    <w:multiLevelType w:val="multilevel"/>
    <w:tmpl w:val="21565B58"/>
    <w:lvl w:ilvl="0">
      <w:start w:val="1"/>
      <w:numFmt w:val="decimal"/>
      <w:lvlText w:val="%1."/>
      <w:lvlJc w:val="left"/>
      <w:pPr>
        <w:ind w:left="1185" w:hanging="360"/>
      </w:pPr>
    </w:lvl>
    <w:lvl w:ilvl="1">
      <w:start w:val="1"/>
      <w:numFmt w:val="decimal"/>
      <w:isLgl/>
      <w:lvlText w:val="%1.%2."/>
      <w:lvlJc w:val="left"/>
      <w:pPr>
        <w:ind w:left="154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4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2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5" w:hanging="2160"/>
      </w:pPr>
      <w:rPr>
        <w:rFonts w:hint="default"/>
      </w:rPr>
    </w:lvl>
  </w:abstractNum>
  <w:abstractNum w:abstractNumId="28" w15:restartNumberingAfterBreak="0">
    <w:nsid w:val="5BA20F15"/>
    <w:multiLevelType w:val="hybridMultilevel"/>
    <w:tmpl w:val="E13EB954"/>
    <w:lvl w:ilvl="0" w:tplc="73C6CFF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FC11BF"/>
    <w:multiLevelType w:val="multilevel"/>
    <w:tmpl w:val="5CF0F400"/>
    <w:lvl w:ilvl="0">
      <w:start w:val="1"/>
      <w:numFmt w:val="decimal"/>
      <w:lvlText w:val="%1."/>
      <w:lvlJc w:val="left"/>
      <w:pPr>
        <w:ind w:left="1185" w:hanging="360"/>
      </w:pPr>
    </w:lvl>
    <w:lvl w:ilvl="1">
      <w:start w:val="1"/>
      <w:numFmt w:val="decimal"/>
      <w:isLgl/>
      <w:lvlText w:val="%1.%2."/>
      <w:lvlJc w:val="left"/>
      <w:pPr>
        <w:ind w:left="1545" w:hanging="72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54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2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5" w:hanging="2160"/>
      </w:pPr>
      <w:rPr>
        <w:rFonts w:hint="default"/>
      </w:rPr>
    </w:lvl>
  </w:abstractNum>
  <w:abstractNum w:abstractNumId="30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72CF5267"/>
    <w:multiLevelType w:val="multilevel"/>
    <w:tmpl w:val="C54A1F60"/>
    <w:lvl w:ilvl="0">
      <w:start w:val="1"/>
      <w:numFmt w:val="decimal"/>
      <w:lvlText w:val="%1."/>
      <w:lvlJc w:val="left"/>
      <w:pPr>
        <w:ind w:left="1185" w:hanging="360"/>
      </w:pPr>
    </w:lvl>
    <w:lvl w:ilvl="1">
      <w:start w:val="1"/>
      <w:numFmt w:val="decimal"/>
      <w:isLgl/>
      <w:lvlText w:val="%1.%2."/>
      <w:lvlJc w:val="left"/>
      <w:pPr>
        <w:ind w:left="1545" w:hanging="720"/>
      </w:pPr>
      <w:rPr>
        <w:rFonts w:ascii="Times New Roman" w:hAnsi="Times New Roman" w:cs="Times New Roman" w:hint="default"/>
        <w:b/>
        <w:sz w:val="28"/>
      </w:rPr>
    </w:lvl>
    <w:lvl w:ilvl="2">
      <w:start w:val="1"/>
      <w:numFmt w:val="decimal"/>
      <w:isLgl/>
      <w:lvlText w:val="%1.%2.%3."/>
      <w:lvlJc w:val="left"/>
      <w:pPr>
        <w:ind w:left="154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2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5" w:hanging="2160"/>
      </w:pPr>
      <w:rPr>
        <w:rFonts w:hint="default"/>
      </w:rPr>
    </w:lvl>
  </w:abstractNum>
  <w:abstractNum w:abstractNumId="34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78256B5C"/>
    <w:multiLevelType w:val="hybridMultilevel"/>
    <w:tmpl w:val="57F4C8C8"/>
    <w:lvl w:ilvl="0" w:tplc="77F8FAB4">
      <w:start w:val="1"/>
      <w:numFmt w:val="decimal"/>
      <w:lvlText w:val="%1."/>
      <w:lvlJc w:val="left"/>
      <w:pPr>
        <w:ind w:left="1977" w:hanging="1410"/>
      </w:pPr>
      <w:rPr>
        <w:rFonts w:hint="default"/>
      </w:rPr>
    </w:lvl>
    <w:lvl w:ilvl="1" w:tplc="9364FF14">
      <w:start w:val="2"/>
      <w:numFmt w:val="bullet"/>
      <w:lvlText w:val="•"/>
      <w:lvlJc w:val="left"/>
      <w:pPr>
        <w:ind w:left="1647" w:hanging="360"/>
      </w:pPr>
      <w:rPr>
        <w:rFonts w:ascii="Times New Roman" w:eastAsia="Times New Roman" w:hAnsi="Times New Roman" w:cs="Times New Roman" w:hint="default"/>
      </w:rPr>
    </w:lvl>
    <w:lvl w:ilvl="2" w:tplc="FAC4E7B2">
      <w:numFmt w:val="bullet"/>
      <w:lvlText w:val=""/>
      <w:lvlJc w:val="left"/>
      <w:pPr>
        <w:ind w:left="2547" w:hanging="360"/>
      </w:pPr>
      <w:rPr>
        <w:rFonts w:ascii="Symbol" w:eastAsia="Times New Roman" w:hAnsi="Symbol" w:cs="Times New Roman" w:hint="default"/>
        <w:i/>
      </w:rPr>
    </w:lvl>
    <w:lvl w:ilvl="3" w:tplc="24F67074">
      <w:start w:val="1"/>
      <w:numFmt w:val="decimal"/>
      <w:lvlText w:val="%4)"/>
      <w:lvlJc w:val="left"/>
      <w:pPr>
        <w:ind w:left="3087" w:hanging="360"/>
      </w:pPr>
      <w:rPr>
        <w:rFonts w:hint="default"/>
        <w:b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E0A106E"/>
    <w:multiLevelType w:val="hybridMultilevel"/>
    <w:tmpl w:val="C7BC294E"/>
    <w:lvl w:ilvl="0" w:tplc="041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0"/>
  </w:num>
  <w:num w:numId="3">
    <w:abstractNumId w:val="11"/>
  </w:num>
  <w:num w:numId="4">
    <w:abstractNumId w:val="21"/>
  </w:num>
  <w:num w:numId="5">
    <w:abstractNumId w:val="16"/>
  </w:num>
  <w:num w:numId="6">
    <w:abstractNumId w:val="19"/>
  </w:num>
  <w:num w:numId="7">
    <w:abstractNumId w:val="17"/>
  </w:num>
  <w:num w:numId="8">
    <w:abstractNumId w:val="15"/>
  </w:num>
  <w:num w:numId="9">
    <w:abstractNumId w:val="32"/>
  </w:num>
  <w:num w:numId="10">
    <w:abstractNumId w:val="31"/>
  </w:num>
  <w:num w:numId="11">
    <w:abstractNumId w:val="1"/>
  </w:num>
  <w:num w:numId="12">
    <w:abstractNumId w:val="22"/>
  </w:num>
  <w:num w:numId="13">
    <w:abstractNumId w:val="30"/>
  </w:num>
  <w:num w:numId="14">
    <w:abstractNumId w:val="34"/>
  </w:num>
  <w:num w:numId="15">
    <w:abstractNumId w:val="35"/>
  </w:num>
  <w:num w:numId="16">
    <w:abstractNumId w:val="23"/>
  </w:num>
  <w:num w:numId="17">
    <w:abstractNumId w:val="33"/>
  </w:num>
  <w:num w:numId="18">
    <w:abstractNumId w:val="13"/>
  </w:num>
  <w:num w:numId="19">
    <w:abstractNumId w:val="36"/>
  </w:num>
  <w:num w:numId="20">
    <w:abstractNumId w:val="25"/>
  </w:num>
  <w:num w:numId="21">
    <w:abstractNumId w:val="10"/>
  </w:num>
  <w:num w:numId="22">
    <w:abstractNumId w:val="4"/>
  </w:num>
  <w:num w:numId="23">
    <w:abstractNumId w:val="14"/>
  </w:num>
  <w:num w:numId="24">
    <w:abstractNumId w:val="3"/>
  </w:num>
  <w:num w:numId="25">
    <w:abstractNumId w:val="2"/>
  </w:num>
  <w:num w:numId="26">
    <w:abstractNumId w:val="28"/>
  </w:num>
  <w:num w:numId="27">
    <w:abstractNumId w:val="6"/>
  </w:num>
  <w:num w:numId="28">
    <w:abstractNumId w:val="27"/>
  </w:num>
  <w:num w:numId="29">
    <w:abstractNumId w:val="9"/>
  </w:num>
  <w:num w:numId="30">
    <w:abstractNumId w:val="7"/>
  </w:num>
  <w:num w:numId="31">
    <w:abstractNumId w:val="12"/>
  </w:num>
  <w:num w:numId="32">
    <w:abstractNumId w:val="5"/>
  </w:num>
  <w:num w:numId="33">
    <w:abstractNumId w:val="37"/>
  </w:num>
  <w:num w:numId="34">
    <w:abstractNumId w:val="26"/>
  </w:num>
  <w:num w:numId="35">
    <w:abstractNumId w:val="29"/>
  </w:num>
  <w:num w:numId="36">
    <w:abstractNumId w:val="8"/>
  </w:num>
  <w:num w:numId="37">
    <w:abstractNumId w:val="18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482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289"/>
    <w:rsid w:val="000F560F"/>
    <w:rsid w:val="000F5D86"/>
    <w:rsid w:val="000F6CBE"/>
    <w:rsid w:val="001015EE"/>
    <w:rsid w:val="0010200B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2820"/>
    <w:rsid w:val="00133363"/>
    <w:rsid w:val="00133DE7"/>
    <w:rsid w:val="00141BFD"/>
    <w:rsid w:val="00150DDD"/>
    <w:rsid w:val="00151071"/>
    <w:rsid w:val="00151561"/>
    <w:rsid w:val="00153362"/>
    <w:rsid w:val="0015408E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9B7"/>
    <w:rsid w:val="00192E9C"/>
    <w:rsid w:val="00193FBA"/>
    <w:rsid w:val="001963FF"/>
    <w:rsid w:val="001973C3"/>
    <w:rsid w:val="001A0CC8"/>
    <w:rsid w:val="001A3C20"/>
    <w:rsid w:val="001A4F06"/>
    <w:rsid w:val="001B20F2"/>
    <w:rsid w:val="001B6714"/>
    <w:rsid w:val="001C1B2E"/>
    <w:rsid w:val="001C2A73"/>
    <w:rsid w:val="001C3AC1"/>
    <w:rsid w:val="001C4888"/>
    <w:rsid w:val="001C4F4F"/>
    <w:rsid w:val="001C4FB0"/>
    <w:rsid w:val="001C5F5E"/>
    <w:rsid w:val="001C6219"/>
    <w:rsid w:val="001C6534"/>
    <w:rsid w:val="001C6935"/>
    <w:rsid w:val="001C6D7D"/>
    <w:rsid w:val="001C7EF2"/>
    <w:rsid w:val="001D2EFF"/>
    <w:rsid w:val="001D3CD5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07FB"/>
    <w:rsid w:val="00231575"/>
    <w:rsid w:val="00233EE1"/>
    <w:rsid w:val="00242449"/>
    <w:rsid w:val="00246C81"/>
    <w:rsid w:val="00250CD9"/>
    <w:rsid w:val="00251BD3"/>
    <w:rsid w:val="00252582"/>
    <w:rsid w:val="0025706E"/>
    <w:rsid w:val="00261E83"/>
    <w:rsid w:val="00262CB2"/>
    <w:rsid w:val="00265515"/>
    <w:rsid w:val="00267F8E"/>
    <w:rsid w:val="0027138B"/>
    <w:rsid w:val="00274F18"/>
    <w:rsid w:val="00280018"/>
    <w:rsid w:val="002833F4"/>
    <w:rsid w:val="00284073"/>
    <w:rsid w:val="00284D16"/>
    <w:rsid w:val="00285573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D5AA1"/>
    <w:rsid w:val="002E2FBE"/>
    <w:rsid w:val="002E36AB"/>
    <w:rsid w:val="002E37C8"/>
    <w:rsid w:val="002F2985"/>
    <w:rsid w:val="002F6E33"/>
    <w:rsid w:val="00303897"/>
    <w:rsid w:val="00312B82"/>
    <w:rsid w:val="003132D6"/>
    <w:rsid w:val="003147C0"/>
    <w:rsid w:val="00314C20"/>
    <w:rsid w:val="003163C9"/>
    <w:rsid w:val="00321000"/>
    <w:rsid w:val="0032217C"/>
    <w:rsid w:val="0033362D"/>
    <w:rsid w:val="0033499C"/>
    <w:rsid w:val="00337928"/>
    <w:rsid w:val="00337A34"/>
    <w:rsid w:val="00340563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63E5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94509"/>
    <w:rsid w:val="0039608E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47174"/>
    <w:rsid w:val="00453B22"/>
    <w:rsid w:val="00455A11"/>
    <w:rsid w:val="0046276A"/>
    <w:rsid w:val="00462D1F"/>
    <w:rsid w:val="00471A30"/>
    <w:rsid w:val="0047292D"/>
    <w:rsid w:val="00477E42"/>
    <w:rsid w:val="0048054D"/>
    <w:rsid w:val="00480CDF"/>
    <w:rsid w:val="004820E6"/>
    <w:rsid w:val="004823B0"/>
    <w:rsid w:val="00482601"/>
    <w:rsid w:val="004828A9"/>
    <w:rsid w:val="00482BF2"/>
    <w:rsid w:val="00484023"/>
    <w:rsid w:val="00484655"/>
    <w:rsid w:val="00485DF8"/>
    <w:rsid w:val="00486CA0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2EB"/>
    <w:rsid w:val="004C53D8"/>
    <w:rsid w:val="004C696E"/>
    <w:rsid w:val="004C6EE9"/>
    <w:rsid w:val="004C7147"/>
    <w:rsid w:val="004D0DEF"/>
    <w:rsid w:val="004D4E07"/>
    <w:rsid w:val="004D5F64"/>
    <w:rsid w:val="004E053F"/>
    <w:rsid w:val="004E06D7"/>
    <w:rsid w:val="004E1E04"/>
    <w:rsid w:val="004E2AFE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1D89"/>
    <w:rsid w:val="00543782"/>
    <w:rsid w:val="00546647"/>
    <w:rsid w:val="005527A3"/>
    <w:rsid w:val="00552C2B"/>
    <w:rsid w:val="0055752C"/>
    <w:rsid w:val="00557EF3"/>
    <w:rsid w:val="005611EC"/>
    <w:rsid w:val="005613BB"/>
    <w:rsid w:val="005669E8"/>
    <w:rsid w:val="00566DBC"/>
    <w:rsid w:val="005715CA"/>
    <w:rsid w:val="00575214"/>
    <w:rsid w:val="0058116A"/>
    <w:rsid w:val="00582C92"/>
    <w:rsid w:val="00586878"/>
    <w:rsid w:val="005877C0"/>
    <w:rsid w:val="005910A2"/>
    <w:rsid w:val="00596BD4"/>
    <w:rsid w:val="005A0128"/>
    <w:rsid w:val="005A7FC0"/>
    <w:rsid w:val="005B14AF"/>
    <w:rsid w:val="005B3FE5"/>
    <w:rsid w:val="005B5E9C"/>
    <w:rsid w:val="005C02C8"/>
    <w:rsid w:val="005C374F"/>
    <w:rsid w:val="005C52FC"/>
    <w:rsid w:val="005D4D04"/>
    <w:rsid w:val="005D6779"/>
    <w:rsid w:val="005E0D8E"/>
    <w:rsid w:val="005E1F3D"/>
    <w:rsid w:val="005E4E2B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2FD7"/>
    <w:rsid w:val="006236B8"/>
    <w:rsid w:val="00626EC6"/>
    <w:rsid w:val="006315CF"/>
    <w:rsid w:val="00633647"/>
    <w:rsid w:val="006336AF"/>
    <w:rsid w:val="00637B77"/>
    <w:rsid w:val="00645863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2766"/>
    <w:rsid w:val="00674ED8"/>
    <w:rsid w:val="00676B44"/>
    <w:rsid w:val="0068024D"/>
    <w:rsid w:val="006802BC"/>
    <w:rsid w:val="00690F07"/>
    <w:rsid w:val="00691D59"/>
    <w:rsid w:val="00694292"/>
    <w:rsid w:val="006944ED"/>
    <w:rsid w:val="00697E06"/>
    <w:rsid w:val="006A047D"/>
    <w:rsid w:val="006A1DA6"/>
    <w:rsid w:val="006A27EE"/>
    <w:rsid w:val="006A39BB"/>
    <w:rsid w:val="006A7C70"/>
    <w:rsid w:val="006B201D"/>
    <w:rsid w:val="006B497C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1B14"/>
    <w:rsid w:val="006F2566"/>
    <w:rsid w:val="006F4397"/>
    <w:rsid w:val="006F5509"/>
    <w:rsid w:val="00701CB1"/>
    <w:rsid w:val="007021B7"/>
    <w:rsid w:val="00703DF4"/>
    <w:rsid w:val="0070614B"/>
    <w:rsid w:val="00712BB6"/>
    <w:rsid w:val="00713737"/>
    <w:rsid w:val="007175E4"/>
    <w:rsid w:val="007177A7"/>
    <w:rsid w:val="00717F85"/>
    <w:rsid w:val="007223BF"/>
    <w:rsid w:val="00724444"/>
    <w:rsid w:val="007249B2"/>
    <w:rsid w:val="007341BE"/>
    <w:rsid w:val="0073438D"/>
    <w:rsid w:val="0074229E"/>
    <w:rsid w:val="007431F8"/>
    <w:rsid w:val="00746569"/>
    <w:rsid w:val="00755160"/>
    <w:rsid w:val="007554B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30C8"/>
    <w:rsid w:val="007A48E8"/>
    <w:rsid w:val="007A5020"/>
    <w:rsid w:val="007A5736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46DE"/>
    <w:rsid w:val="007E019E"/>
    <w:rsid w:val="007E2D32"/>
    <w:rsid w:val="007E447A"/>
    <w:rsid w:val="007E4882"/>
    <w:rsid w:val="007E5630"/>
    <w:rsid w:val="007F0BE0"/>
    <w:rsid w:val="007F0EFE"/>
    <w:rsid w:val="007F351F"/>
    <w:rsid w:val="007F3531"/>
    <w:rsid w:val="007F6820"/>
    <w:rsid w:val="007F6ED2"/>
    <w:rsid w:val="00800BF3"/>
    <w:rsid w:val="00801A28"/>
    <w:rsid w:val="00801CA2"/>
    <w:rsid w:val="00801F63"/>
    <w:rsid w:val="008033EA"/>
    <w:rsid w:val="008039CD"/>
    <w:rsid w:val="00804F46"/>
    <w:rsid w:val="00805B33"/>
    <w:rsid w:val="00806D51"/>
    <w:rsid w:val="00807143"/>
    <w:rsid w:val="00811110"/>
    <w:rsid w:val="00815DC4"/>
    <w:rsid w:val="00817D14"/>
    <w:rsid w:val="0082086D"/>
    <w:rsid w:val="00821E19"/>
    <w:rsid w:val="00823674"/>
    <w:rsid w:val="00825AA1"/>
    <w:rsid w:val="00826132"/>
    <w:rsid w:val="00830D45"/>
    <w:rsid w:val="00832B7B"/>
    <w:rsid w:val="008332D1"/>
    <w:rsid w:val="00835463"/>
    <w:rsid w:val="00835FA9"/>
    <w:rsid w:val="008365A7"/>
    <w:rsid w:val="00844DE7"/>
    <w:rsid w:val="008476CB"/>
    <w:rsid w:val="00855B26"/>
    <w:rsid w:val="00863380"/>
    <w:rsid w:val="008650E6"/>
    <w:rsid w:val="008657B6"/>
    <w:rsid w:val="00870294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5550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1EC8"/>
    <w:rsid w:val="008D466B"/>
    <w:rsid w:val="008D4692"/>
    <w:rsid w:val="008D579C"/>
    <w:rsid w:val="008D6434"/>
    <w:rsid w:val="008D662A"/>
    <w:rsid w:val="008E0916"/>
    <w:rsid w:val="008E27A5"/>
    <w:rsid w:val="008E30E6"/>
    <w:rsid w:val="008E3BC5"/>
    <w:rsid w:val="008E3CED"/>
    <w:rsid w:val="008E646D"/>
    <w:rsid w:val="008E6E1D"/>
    <w:rsid w:val="008F195B"/>
    <w:rsid w:val="008F2156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15A7"/>
    <w:rsid w:val="009526E1"/>
    <w:rsid w:val="00954662"/>
    <w:rsid w:val="00954AB3"/>
    <w:rsid w:val="00955A89"/>
    <w:rsid w:val="009564EE"/>
    <w:rsid w:val="0096017E"/>
    <w:rsid w:val="009603B5"/>
    <w:rsid w:val="00960EE6"/>
    <w:rsid w:val="0096179D"/>
    <w:rsid w:val="0096510D"/>
    <w:rsid w:val="00965D9D"/>
    <w:rsid w:val="00966C2B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0F9F"/>
    <w:rsid w:val="00992641"/>
    <w:rsid w:val="00996373"/>
    <w:rsid w:val="009A20F7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9E758A"/>
    <w:rsid w:val="009F1335"/>
    <w:rsid w:val="009F30A3"/>
    <w:rsid w:val="00A10269"/>
    <w:rsid w:val="00A1081C"/>
    <w:rsid w:val="00A114E1"/>
    <w:rsid w:val="00A17261"/>
    <w:rsid w:val="00A22771"/>
    <w:rsid w:val="00A25CFB"/>
    <w:rsid w:val="00A26C83"/>
    <w:rsid w:val="00A338E5"/>
    <w:rsid w:val="00A33D0F"/>
    <w:rsid w:val="00A37A87"/>
    <w:rsid w:val="00A40378"/>
    <w:rsid w:val="00A457C2"/>
    <w:rsid w:val="00A466F7"/>
    <w:rsid w:val="00A47BE3"/>
    <w:rsid w:val="00A50AAC"/>
    <w:rsid w:val="00A5108B"/>
    <w:rsid w:val="00A55B70"/>
    <w:rsid w:val="00A5644B"/>
    <w:rsid w:val="00A60312"/>
    <w:rsid w:val="00A61B3D"/>
    <w:rsid w:val="00A61F28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5B21"/>
    <w:rsid w:val="00AB60E9"/>
    <w:rsid w:val="00AB615C"/>
    <w:rsid w:val="00AB6405"/>
    <w:rsid w:val="00AB6910"/>
    <w:rsid w:val="00AC1489"/>
    <w:rsid w:val="00AD1C9F"/>
    <w:rsid w:val="00AD3CFA"/>
    <w:rsid w:val="00AD4F89"/>
    <w:rsid w:val="00AD696B"/>
    <w:rsid w:val="00AE042C"/>
    <w:rsid w:val="00AE155D"/>
    <w:rsid w:val="00AE4620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6FE"/>
    <w:rsid w:val="00B41D7B"/>
    <w:rsid w:val="00B4405A"/>
    <w:rsid w:val="00B46D52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5B1F"/>
    <w:rsid w:val="00B66B21"/>
    <w:rsid w:val="00B6731B"/>
    <w:rsid w:val="00B7097C"/>
    <w:rsid w:val="00B71A9F"/>
    <w:rsid w:val="00B773F5"/>
    <w:rsid w:val="00B77534"/>
    <w:rsid w:val="00B77984"/>
    <w:rsid w:val="00B92393"/>
    <w:rsid w:val="00B92B82"/>
    <w:rsid w:val="00B948E5"/>
    <w:rsid w:val="00B96B7B"/>
    <w:rsid w:val="00BB030D"/>
    <w:rsid w:val="00BB3E57"/>
    <w:rsid w:val="00BB4667"/>
    <w:rsid w:val="00BB4EBC"/>
    <w:rsid w:val="00BC3B0F"/>
    <w:rsid w:val="00BC5CC1"/>
    <w:rsid w:val="00BC5F26"/>
    <w:rsid w:val="00BE0BD9"/>
    <w:rsid w:val="00BE1242"/>
    <w:rsid w:val="00BE32CD"/>
    <w:rsid w:val="00BE371D"/>
    <w:rsid w:val="00BF187E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338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6264"/>
    <w:rsid w:val="00C67276"/>
    <w:rsid w:val="00C704CA"/>
    <w:rsid w:val="00C71045"/>
    <w:rsid w:val="00C75CE7"/>
    <w:rsid w:val="00C761AE"/>
    <w:rsid w:val="00C766CE"/>
    <w:rsid w:val="00C771A9"/>
    <w:rsid w:val="00C8072B"/>
    <w:rsid w:val="00C82283"/>
    <w:rsid w:val="00C90B9C"/>
    <w:rsid w:val="00C91795"/>
    <w:rsid w:val="00C923F2"/>
    <w:rsid w:val="00C934B7"/>
    <w:rsid w:val="00C97EB3"/>
    <w:rsid w:val="00CA24AD"/>
    <w:rsid w:val="00CA639B"/>
    <w:rsid w:val="00CB00D0"/>
    <w:rsid w:val="00CB11EB"/>
    <w:rsid w:val="00CB166E"/>
    <w:rsid w:val="00CB2C20"/>
    <w:rsid w:val="00CB3170"/>
    <w:rsid w:val="00CB3647"/>
    <w:rsid w:val="00CB4388"/>
    <w:rsid w:val="00CB5612"/>
    <w:rsid w:val="00CB5AD5"/>
    <w:rsid w:val="00CB5AFC"/>
    <w:rsid w:val="00CC1872"/>
    <w:rsid w:val="00CC21AD"/>
    <w:rsid w:val="00CC6868"/>
    <w:rsid w:val="00CD102F"/>
    <w:rsid w:val="00CD3747"/>
    <w:rsid w:val="00CD3B45"/>
    <w:rsid w:val="00CD6234"/>
    <w:rsid w:val="00CE06B9"/>
    <w:rsid w:val="00CE06F9"/>
    <w:rsid w:val="00CE12AD"/>
    <w:rsid w:val="00CE3824"/>
    <w:rsid w:val="00CE3AAC"/>
    <w:rsid w:val="00CE477A"/>
    <w:rsid w:val="00CE59D2"/>
    <w:rsid w:val="00CE630A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0FF"/>
    <w:rsid w:val="00D35B2E"/>
    <w:rsid w:val="00D40814"/>
    <w:rsid w:val="00D4467A"/>
    <w:rsid w:val="00D45184"/>
    <w:rsid w:val="00D45FD6"/>
    <w:rsid w:val="00D460E2"/>
    <w:rsid w:val="00D461C4"/>
    <w:rsid w:val="00D47F7E"/>
    <w:rsid w:val="00D50BFA"/>
    <w:rsid w:val="00D550BC"/>
    <w:rsid w:val="00D57A50"/>
    <w:rsid w:val="00D600C5"/>
    <w:rsid w:val="00D60C1E"/>
    <w:rsid w:val="00D629F9"/>
    <w:rsid w:val="00D631ED"/>
    <w:rsid w:val="00D73784"/>
    <w:rsid w:val="00D829AD"/>
    <w:rsid w:val="00D8307D"/>
    <w:rsid w:val="00D84EC3"/>
    <w:rsid w:val="00D85682"/>
    <w:rsid w:val="00D87C18"/>
    <w:rsid w:val="00D901C9"/>
    <w:rsid w:val="00D918D1"/>
    <w:rsid w:val="00D9603C"/>
    <w:rsid w:val="00DA3B20"/>
    <w:rsid w:val="00DA6986"/>
    <w:rsid w:val="00DA7902"/>
    <w:rsid w:val="00DB1996"/>
    <w:rsid w:val="00DB2235"/>
    <w:rsid w:val="00DB24B1"/>
    <w:rsid w:val="00DB2AFE"/>
    <w:rsid w:val="00DB381D"/>
    <w:rsid w:val="00DB5239"/>
    <w:rsid w:val="00DB5C0E"/>
    <w:rsid w:val="00DB653D"/>
    <w:rsid w:val="00DC00F7"/>
    <w:rsid w:val="00DC0A59"/>
    <w:rsid w:val="00DC1B82"/>
    <w:rsid w:val="00DC51CB"/>
    <w:rsid w:val="00DC6229"/>
    <w:rsid w:val="00DD228F"/>
    <w:rsid w:val="00DD4A0F"/>
    <w:rsid w:val="00DD4A1A"/>
    <w:rsid w:val="00DD5090"/>
    <w:rsid w:val="00DE19E9"/>
    <w:rsid w:val="00DE2404"/>
    <w:rsid w:val="00DE639A"/>
    <w:rsid w:val="00DE6D75"/>
    <w:rsid w:val="00DE7360"/>
    <w:rsid w:val="00DF38D6"/>
    <w:rsid w:val="00DF393C"/>
    <w:rsid w:val="00E039BD"/>
    <w:rsid w:val="00E050F8"/>
    <w:rsid w:val="00E05A93"/>
    <w:rsid w:val="00E12617"/>
    <w:rsid w:val="00E139D9"/>
    <w:rsid w:val="00E14BCF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0C20"/>
    <w:rsid w:val="00E62517"/>
    <w:rsid w:val="00E62AFA"/>
    <w:rsid w:val="00E62D7C"/>
    <w:rsid w:val="00E65714"/>
    <w:rsid w:val="00E673DD"/>
    <w:rsid w:val="00E72F66"/>
    <w:rsid w:val="00E75926"/>
    <w:rsid w:val="00E75B6E"/>
    <w:rsid w:val="00E91AC4"/>
    <w:rsid w:val="00E92582"/>
    <w:rsid w:val="00E92AB9"/>
    <w:rsid w:val="00E93622"/>
    <w:rsid w:val="00E93704"/>
    <w:rsid w:val="00E9697D"/>
    <w:rsid w:val="00E97A8F"/>
    <w:rsid w:val="00EA06E0"/>
    <w:rsid w:val="00EA1B33"/>
    <w:rsid w:val="00EA3A92"/>
    <w:rsid w:val="00EA4B56"/>
    <w:rsid w:val="00EB22D3"/>
    <w:rsid w:val="00EB274F"/>
    <w:rsid w:val="00EB5ABA"/>
    <w:rsid w:val="00EC02E5"/>
    <w:rsid w:val="00EC2169"/>
    <w:rsid w:val="00EC3AB7"/>
    <w:rsid w:val="00EC461B"/>
    <w:rsid w:val="00EC50B5"/>
    <w:rsid w:val="00EC5C05"/>
    <w:rsid w:val="00EC5D25"/>
    <w:rsid w:val="00EC62D2"/>
    <w:rsid w:val="00ED3892"/>
    <w:rsid w:val="00ED58D1"/>
    <w:rsid w:val="00ED7181"/>
    <w:rsid w:val="00EE2A8C"/>
    <w:rsid w:val="00EE2F46"/>
    <w:rsid w:val="00EF3AC8"/>
    <w:rsid w:val="00EF48DB"/>
    <w:rsid w:val="00EF5014"/>
    <w:rsid w:val="00EF6F51"/>
    <w:rsid w:val="00F026DB"/>
    <w:rsid w:val="00F03283"/>
    <w:rsid w:val="00F03F0E"/>
    <w:rsid w:val="00F046A9"/>
    <w:rsid w:val="00F0475A"/>
    <w:rsid w:val="00F0522E"/>
    <w:rsid w:val="00F05922"/>
    <w:rsid w:val="00F07E39"/>
    <w:rsid w:val="00F10CF1"/>
    <w:rsid w:val="00F1104D"/>
    <w:rsid w:val="00F144F5"/>
    <w:rsid w:val="00F14648"/>
    <w:rsid w:val="00F1635D"/>
    <w:rsid w:val="00F2067F"/>
    <w:rsid w:val="00F23CC9"/>
    <w:rsid w:val="00F30786"/>
    <w:rsid w:val="00F32169"/>
    <w:rsid w:val="00F37984"/>
    <w:rsid w:val="00F37C9D"/>
    <w:rsid w:val="00F44AB9"/>
    <w:rsid w:val="00F460FF"/>
    <w:rsid w:val="00F576DC"/>
    <w:rsid w:val="00F57F56"/>
    <w:rsid w:val="00F60D4D"/>
    <w:rsid w:val="00F636AA"/>
    <w:rsid w:val="00F63D8F"/>
    <w:rsid w:val="00F641D2"/>
    <w:rsid w:val="00F67A08"/>
    <w:rsid w:val="00F700A5"/>
    <w:rsid w:val="00F70E34"/>
    <w:rsid w:val="00F7316D"/>
    <w:rsid w:val="00F74706"/>
    <w:rsid w:val="00F76538"/>
    <w:rsid w:val="00F76DBC"/>
    <w:rsid w:val="00F7706E"/>
    <w:rsid w:val="00F83C2A"/>
    <w:rsid w:val="00F90933"/>
    <w:rsid w:val="00F9394F"/>
    <w:rsid w:val="00F93F20"/>
    <w:rsid w:val="00F96707"/>
    <w:rsid w:val="00F97E64"/>
    <w:rsid w:val="00FA31A9"/>
    <w:rsid w:val="00FA5048"/>
    <w:rsid w:val="00FB0AC6"/>
    <w:rsid w:val="00FB2AB3"/>
    <w:rsid w:val="00FB2E4B"/>
    <w:rsid w:val="00FB58C4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заголовок"/>
    <w:basedOn w:val="a0"/>
    <w:link w:val="afa"/>
    <w:qFormat/>
    <w:rsid w:val="00D550BC"/>
    <w:pPr>
      <w:suppressAutoHyphens/>
      <w:autoSpaceDN w:val="0"/>
      <w:spacing w:after="0" w:line="240" w:lineRule="auto"/>
      <w:ind w:firstLine="465"/>
      <w:textAlignment w:val="baseline"/>
    </w:pPr>
    <w:rPr>
      <w:rFonts w:ascii="Times New Roman" w:eastAsia="Bitstream Vera Sans" w:hAnsi="Times New Roman" w:cs="DejaVu Sans"/>
      <w:b/>
      <w:color w:val="000000"/>
      <w:kern w:val="3"/>
      <w:sz w:val="24"/>
      <w:szCs w:val="24"/>
      <w:lang w:bidi="en-US"/>
    </w:rPr>
  </w:style>
  <w:style w:type="character" w:customStyle="1" w:styleId="afa">
    <w:name w:val="заголовок Знак"/>
    <w:basedOn w:val="a1"/>
    <w:link w:val="af9"/>
    <w:rsid w:val="00D550BC"/>
    <w:rPr>
      <w:rFonts w:ascii="Times New Roman" w:eastAsia="Bitstream Vera Sans" w:hAnsi="Times New Roman" w:cs="DejaVu Sans"/>
      <w:b/>
      <w:color w:val="000000"/>
      <w:kern w:val="3"/>
      <w:sz w:val="24"/>
      <w:szCs w:val="24"/>
      <w:lang w:bidi="en-US"/>
    </w:rPr>
  </w:style>
  <w:style w:type="character" w:customStyle="1" w:styleId="afb">
    <w:name w:val="Малые прописные"/>
    <w:uiPriority w:val="1"/>
    <w:rsid w:val="00DE2404"/>
    <w:rPr>
      <w:smallCaps/>
      <w:sz w:val="32"/>
      <w:szCs w:val="28"/>
    </w:rPr>
  </w:style>
  <w:style w:type="character" w:customStyle="1" w:styleId="afc">
    <w:name w:val="Полужирный"/>
    <w:uiPriority w:val="1"/>
    <w:rsid w:val="00DE2404"/>
    <w:rPr>
      <w:b/>
    </w:rPr>
  </w:style>
  <w:style w:type="paragraph" w:customStyle="1" w:styleId="afd">
    <w:name w:val="задание"/>
    <w:basedOn w:val="a0"/>
    <w:link w:val="afe"/>
    <w:qFormat/>
    <w:rsid w:val="00DE2404"/>
    <w:pPr>
      <w:suppressAutoHyphens/>
      <w:autoSpaceDN w:val="0"/>
      <w:spacing w:after="0" w:line="240" w:lineRule="auto"/>
      <w:jc w:val="both"/>
      <w:textAlignment w:val="baseline"/>
    </w:pPr>
    <w:rPr>
      <w:rFonts w:ascii="Times New Roman" w:eastAsia="Bitstream Vera Sans" w:hAnsi="Times New Roman" w:cs="DejaVu Sans"/>
      <w:color w:val="000000"/>
      <w:kern w:val="3"/>
      <w:szCs w:val="24"/>
      <w:u w:val="single"/>
      <w:lang w:bidi="en-US"/>
    </w:rPr>
  </w:style>
  <w:style w:type="character" w:customStyle="1" w:styleId="afe">
    <w:name w:val="задание Знак"/>
    <w:basedOn w:val="a1"/>
    <w:link w:val="afd"/>
    <w:rsid w:val="00DE2404"/>
    <w:rPr>
      <w:rFonts w:ascii="Times New Roman" w:eastAsia="Bitstream Vera Sans" w:hAnsi="Times New Roman" w:cs="DejaVu Sans"/>
      <w:color w:val="000000"/>
      <w:kern w:val="3"/>
      <w:szCs w:val="24"/>
      <w:u w:val="single"/>
      <w:lang w:bidi="en-US"/>
    </w:rPr>
  </w:style>
  <w:style w:type="paragraph" w:customStyle="1" w:styleId="xl63">
    <w:name w:val="xl63"/>
    <w:basedOn w:val="a0"/>
    <w:rsid w:val="00DE240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4">
    <w:name w:val="xl64"/>
    <w:basedOn w:val="a0"/>
    <w:rsid w:val="00DE2404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DE2404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DE2404"/>
    <w:pPr>
      <w:pBdr>
        <w:top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DE2404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DE2404"/>
    <w:pPr>
      <w:pBdr>
        <w:top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7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header" Target="header1.xml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9.wmf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footer" Target="footer3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8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itstream Vera Sans">
    <w:altName w:val="Times New Roman"/>
    <w:charset w:val="00"/>
    <w:family w:val="auto"/>
    <w:pitch w:val="variable"/>
  </w:font>
  <w:font w:name="DejaVu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56779"/>
    <w:rsid w:val="0026096B"/>
    <w:rsid w:val="00261E18"/>
    <w:rsid w:val="00265F3A"/>
    <w:rsid w:val="002B49D5"/>
    <w:rsid w:val="002C0617"/>
    <w:rsid w:val="002C531B"/>
    <w:rsid w:val="002E0F7D"/>
    <w:rsid w:val="002E62CA"/>
    <w:rsid w:val="002F3870"/>
    <w:rsid w:val="00302298"/>
    <w:rsid w:val="00307E51"/>
    <w:rsid w:val="00315B34"/>
    <w:rsid w:val="00325A57"/>
    <w:rsid w:val="0034175F"/>
    <w:rsid w:val="00342CF4"/>
    <w:rsid w:val="003858C8"/>
    <w:rsid w:val="003C3035"/>
    <w:rsid w:val="003C3DA9"/>
    <w:rsid w:val="003F7DF9"/>
    <w:rsid w:val="0041337F"/>
    <w:rsid w:val="00422A61"/>
    <w:rsid w:val="00470E3D"/>
    <w:rsid w:val="004939E1"/>
    <w:rsid w:val="004952A1"/>
    <w:rsid w:val="004B2B54"/>
    <w:rsid w:val="004B2C9E"/>
    <w:rsid w:val="004C2E9D"/>
    <w:rsid w:val="004C6668"/>
    <w:rsid w:val="004C70CC"/>
    <w:rsid w:val="004E34E8"/>
    <w:rsid w:val="00513411"/>
    <w:rsid w:val="00533008"/>
    <w:rsid w:val="00594210"/>
    <w:rsid w:val="00597878"/>
    <w:rsid w:val="005A4BBF"/>
    <w:rsid w:val="005C3470"/>
    <w:rsid w:val="005E6376"/>
    <w:rsid w:val="005F0297"/>
    <w:rsid w:val="005F316A"/>
    <w:rsid w:val="00602A53"/>
    <w:rsid w:val="006126D0"/>
    <w:rsid w:val="00630017"/>
    <w:rsid w:val="006627B5"/>
    <w:rsid w:val="00666717"/>
    <w:rsid w:val="00687B7F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965BB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45EE"/>
    <w:rsid w:val="00B070E3"/>
    <w:rsid w:val="00B15DA2"/>
    <w:rsid w:val="00B21934"/>
    <w:rsid w:val="00B21EA7"/>
    <w:rsid w:val="00B6531E"/>
    <w:rsid w:val="00B74F49"/>
    <w:rsid w:val="00B76E0D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D75AC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22A61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594</Words>
  <Characters>20488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04-03T05:43:00Z</dcterms:created>
  <dcterms:modified xsi:type="dcterms:W3CDTF">2024-03-17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